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6F2E4B" w14:textId="77777777" w:rsidR="00D817F7" w:rsidRPr="007A2ECF" w:rsidRDefault="00D817F7" w:rsidP="007A2EC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>ĐÁP ÁN ĐIỀN KHUYẾT CHƯƠNG DAO ĐỘNG ĐIỀU HÒA</w:t>
      </w:r>
    </w:p>
    <w:p w14:paraId="184FD63B" w14:textId="77777777" w:rsidR="00EA468C" w:rsidRPr="007A2ECF" w:rsidRDefault="00FA04F4" w:rsidP="007A2ECF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A468C" w:rsidRPr="007A2ECF">
        <w:rPr>
          <w:rFonts w:ascii="Times New Roman" w:hAnsi="Times New Roman" w:cs="Times New Roman"/>
          <w:b/>
          <w:sz w:val="24"/>
          <w:szCs w:val="24"/>
        </w:rPr>
        <w:t>1</w:t>
      </w:r>
      <w:r w:rsidRPr="007A2ECF">
        <w:rPr>
          <w:rFonts w:ascii="Times New Roman" w:hAnsi="Times New Roman" w:cs="Times New Roman"/>
          <w:b/>
          <w:sz w:val="24"/>
          <w:szCs w:val="24"/>
        </w:rPr>
        <w:t>/</w:t>
      </w:r>
      <w:r w:rsidRPr="007A2ECF">
        <w:rPr>
          <w:rFonts w:ascii="Times New Roman" w:hAnsi="Times New Roman" w:cs="Times New Roman"/>
          <w:sz w:val="24"/>
          <w:szCs w:val="24"/>
        </w:rPr>
        <w:t xml:space="preserve"> Dao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ò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li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E26E91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6E91"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E26E91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6E91" w:rsidRPr="007A2EC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3A48EB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3A48EB" w:rsidRPr="007A2ECF">
        <w:rPr>
          <w:rFonts w:ascii="Times New Roman" w:hAnsi="Times New Roman" w:cs="Times New Roman"/>
          <w:color w:val="FF0000"/>
          <w:sz w:val="24"/>
          <w:szCs w:val="24"/>
        </w:rPr>
        <w:t>sin hay cos</w:t>
      </w:r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>theo</w:t>
      </w:r>
      <w:proofErr w:type="spellEnd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>thời</w:t>
      </w:r>
      <w:proofErr w:type="spellEnd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>gian</w:t>
      </w:r>
      <w:proofErr w:type="spellEnd"/>
      <w:r w:rsidR="003A48EB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quỹ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="003A48EB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3A48EB" w:rsidRPr="007A2ECF">
        <w:rPr>
          <w:rFonts w:ascii="Times New Roman" w:hAnsi="Times New Roman" w:cs="Times New Roman"/>
          <w:color w:val="FF0000"/>
          <w:sz w:val="24"/>
          <w:szCs w:val="24"/>
        </w:rPr>
        <w:t>đoạn</w:t>
      </w:r>
      <w:proofErr w:type="spellEnd"/>
      <w:r w:rsidR="003A48EB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3A48EB" w:rsidRPr="007A2ECF">
        <w:rPr>
          <w:rFonts w:ascii="Times New Roman" w:hAnsi="Times New Roman" w:cs="Times New Roman"/>
          <w:color w:val="FF0000"/>
          <w:sz w:val="24"/>
          <w:szCs w:val="24"/>
        </w:rPr>
        <w:t>thẳng</w:t>
      </w:r>
      <w:proofErr w:type="spellEnd"/>
      <w:r w:rsidR="003A48EB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2</w:t>
      </w:r>
      <w:proofErr w:type="gramStart"/>
      <w:r w:rsidR="003A48EB" w:rsidRPr="007A2ECF">
        <w:rPr>
          <w:rFonts w:ascii="Times New Roman" w:hAnsi="Times New Roman" w:cs="Times New Roman"/>
          <w:color w:val="FF0000"/>
          <w:sz w:val="24"/>
          <w:szCs w:val="24"/>
        </w:rPr>
        <w:t>A</w:t>
      </w:r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3A48EB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A48EB" w:rsidRPr="007A2ECF">
        <w:rPr>
          <w:rFonts w:ascii="Times New Roman" w:hAnsi="Times New Roman" w:cs="Times New Roman"/>
          <w:color w:val="FF0000"/>
          <w:sz w:val="24"/>
          <w:szCs w:val="24"/>
        </w:rPr>
        <w:t>đường</w:t>
      </w:r>
      <w:proofErr w:type="spellEnd"/>
      <w:r w:rsidR="003A48EB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3A48EB" w:rsidRPr="007A2ECF">
        <w:rPr>
          <w:rFonts w:ascii="Times New Roman" w:hAnsi="Times New Roman" w:cs="Times New Roman"/>
          <w:color w:val="FF0000"/>
          <w:sz w:val="24"/>
          <w:szCs w:val="24"/>
        </w:rPr>
        <w:t>hình</w:t>
      </w:r>
      <w:proofErr w:type="spellEnd"/>
      <w:r w:rsidR="003A48EB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sin</w:t>
      </w:r>
      <w:r w:rsidR="00E26E91"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="00E26E91"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E26E91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hình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chiếu</w:t>
      </w:r>
      <w:proofErr w:type="spellEnd"/>
      <w:r w:rsidR="0059386D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6E91" w:rsidRPr="007A2ECF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="00E26E91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6E91"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E26E91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6E91" w:rsidRPr="007A2ECF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="00E26E91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6E91" w:rsidRPr="007A2ECF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="0059386D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xuống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đường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kính</w:t>
      </w:r>
      <w:proofErr w:type="spellEnd"/>
      <w:r w:rsidR="0059386D" w:rsidRPr="007A2ECF">
        <w:rPr>
          <w:rFonts w:ascii="Times New Roman" w:hAnsi="Times New Roman" w:cs="Times New Roman"/>
          <w:sz w:val="24"/>
          <w:szCs w:val="24"/>
        </w:rPr>
        <w:t xml:space="preserve"> có </w:t>
      </w:r>
      <w:proofErr w:type="spellStart"/>
      <w:r w:rsidR="0059386D" w:rsidRPr="007A2ECF">
        <w:rPr>
          <w:rFonts w:ascii="Times New Roman" w:hAnsi="Times New Roman" w:cs="Times New Roman"/>
          <w:sz w:val="24"/>
          <w:szCs w:val="24"/>
        </w:rPr>
        <w:t>bán</w:t>
      </w:r>
      <w:proofErr w:type="spellEnd"/>
      <w:r w:rsidR="0059386D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sz w:val="24"/>
          <w:szCs w:val="24"/>
        </w:rPr>
        <w:t>kính</w:t>
      </w:r>
      <w:proofErr w:type="spellEnd"/>
      <w:r w:rsidR="0059386D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59386D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biên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độ</w:t>
      </w:r>
      <w:proofErr w:type="spellEnd"/>
    </w:p>
    <w:p w14:paraId="49DA46E3" w14:textId="77777777" w:rsidR="0059386D" w:rsidRPr="007A2ECF" w:rsidRDefault="00FA04F4" w:rsidP="007A2ECF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B71EA" w:rsidRPr="007A2ECF">
        <w:rPr>
          <w:rFonts w:ascii="Times New Roman" w:hAnsi="Times New Roman" w:cs="Times New Roman"/>
          <w:b/>
          <w:sz w:val="24"/>
          <w:szCs w:val="24"/>
        </w:rPr>
        <w:t>2</w:t>
      </w:r>
      <w:r w:rsidRPr="007A2ECF">
        <w:rPr>
          <w:rFonts w:ascii="Times New Roman" w:hAnsi="Times New Roman" w:cs="Times New Roman"/>
          <w:b/>
          <w:sz w:val="24"/>
          <w:szCs w:val="24"/>
        </w:rPr>
        <w:t>/</w:t>
      </w:r>
      <w:r w:rsidRPr="007A2ECF">
        <w:rPr>
          <w:rFonts w:ascii="Times New Roman" w:hAnsi="Times New Roman" w:cs="Times New Roman"/>
          <w:sz w:val="24"/>
          <w:szCs w:val="24"/>
        </w:rPr>
        <w:t xml:space="preserve"> chu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color w:val="FF0000"/>
          <w:sz w:val="24"/>
          <w:szCs w:val="24"/>
        </w:rPr>
        <w:t>thự</w:t>
      </w:r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c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hiện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1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dao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proofErr w:type="gram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động</w:t>
      </w:r>
      <w:proofErr w:type="spellEnd"/>
      <w:r w:rsidR="0059386D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hay chu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thời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gian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ngắn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nhất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để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vật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trở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về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trạng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thái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cũ</w:t>
      </w:r>
      <w:proofErr w:type="spellEnd"/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55DE47CF" w14:textId="77777777" w:rsidR="00FA04F4" w:rsidRPr="007A2ECF" w:rsidRDefault="00FA04F4" w:rsidP="007A2ECF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86175B"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="0086175B" w:rsidRPr="007A2ECF">
        <w:rPr>
          <w:rFonts w:ascii="Times New Roman" w:hAnsi="Times New Roman" w:cs="Times New Roman"/>
          <w:sz w:val="24"/>
          <w:szCs w:val="24"/>
        </w:rPr>
        <w:t>quãng</w:t>
      </w:r>
      <w:proofErr w:type="spellEnd"/>
      <w:r w:rsidR="0086175B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6175B" w:rsidRPr="007A2ECF">
        <w:rPr>
          <w:rFonts w:ascii="Times New Roman" w:hAnsi="Times New Roman" w:cs="Times New Roman"/>
          <w:sz w:val="24"/>
          <w:szCs w:val="24"/>
        </w:rPr>
        <w:t>đường</w:t>
      </w:r>
      <w:proofErr w:type="spellEnd"/>
      <w:r w:rsidR="0086175B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6175B" w:rsidRPr="007A2ECF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="0086175B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6175B" w:rsidRPr="007A2ECF">
        <w:rPr>
          <w:rFonts w:ascii="Times New Roman" w:hAnsi="Times New Roman" w:cs="Times New Roman"/>
          <w:sz w:val="24"/>
          <w:szCs w:val="24"/>
        </w:rPr>
        <w:t>được</w:t>
      </w:r>
      <w:proofErr w:type="spellEnd"/>
      <w:r w:rsidR="0086175B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6175B"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86175B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6175B" w:rsidRPr="007A2ECF">
        <w:rPr>
          <w:rFonts w:ascii="Times New Roman" w:hAnsi="Times New Roman" w:cs="Times New Roman"/>
          <w:sz w:val="24"/>
          <w:szCs w:val="24"/>
        </w:rPr>
        <w:t>một</w:t>
      </w:r>
      <w:proofErr w:type="spellEnd"/>
      <w:r w:rsidR="0086175B" w:rsidRPr="007A2ECF">
        <w:rPr>
          <w:rFonts w:ascii="Times New Roman" w:hAnsi="Times New Roman" w:cs="Times New Roman"/>
          <w:sz w:val="24"/>
          <w:szCs w:val="24"/>
        </w:rPr>
        <w:t xml:space="preserve"> chu </w:t>
      </w:r>
      <w:proofErr w:type="spellStart"/>
      <w:r w:rsidR="0086175B" w:rsidRPr="007A2ECF">
        <w:rPr>
          <w:rFonts w:ascii="Times New Roman" w:hAnsi="Times New Roman" w:cs="Times New Roman"/>
          <w:sz w:val="24"/>
          <w:szCs w:val="24"/>
        </w:rPr>
        <w:t>ky</w:t>
      </w:r>
      <w:proofErr w:type="spellEnd"/>
      <w:r w:rsidR="0086175B" w:rsidRPr="007A2ECF">
        <w:rPr>
          <w:rFonts w:ascii="Times New Roman" w:hAnsi="Times New Roman" w:cs="Times New Roman"/>
          <w:sz w:val="24"/>
          <w:szCs w:val="24"/>
        </w:rPr>
        <w:t>̀ là</w:t>
      </w:r>
      <w:r w:rsidR="0059386D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4A</w:t>
      </w:r>
      <w:r w:rsidR="0086175B"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="0086175B" w:rsidRPr="007A2ECF">
        <w:rPr>
          <w:rFonts w:ascii="Times New Roman" w:hAnsi="Times New Roman" w:cs="Times New Roman"/>
          <w:sz w:val="24"/>
          <w:szCs w:val="24"/>
        </w:rPr>
        <w:t>quãng</w:t>
      </w:r>
      <w:proofErr w:type="spellEnd"/>
      <w:r w:rsidR="0086175B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6175B" w:rsidRPr="007A2ECF">
        <w:rPr>
          <w:rFonts w:ascii="Times New Roman" w:hAnsi="Times New Roman" w:cs="Times New Roman"/>
          <w:sz w:val="24"/>
          <w:szCs w:val="24"/>
        </w:rPr>
        <w:t>đường</w:t>
      </w:r>
      <w:proofErr w:type="spellEnd"/>
      <w:r w:rsidR="0086175B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6175B" w:rsidRPr="007A2ECF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="0086175B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6175B" w:rsidRPr="007A2ECF">
        <w:rPr>
          <w:rFonts w:ascii="Times New Roman" w:hAnsi="Times New Roman" w:cs="Times New Roman"/>
          <w:sz w:val="24"/>
          <w:szCs w:val="24"/>
        </w:rPr>
        <w:t>được</w:t>
      </w:r>
      <w:proofErr w:type="spellEnd"/>
      <w:r w:rsidR="0086175B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6175B"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86175B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6175B" w:rsidRPr="007A2ECF">
        <w:rPr>
          <w:rFonts w:ascii="Times New Roman" w:hAnsi="Times New Roman" w:cs="Times New Roman"/>
          <w:sz w:val="24"/>
          <w:szCs w:val="24"/>
        </w:rPr>
        <w:t>nữa</w:t>
      </w:r>
      <w:proofErr w:type="spellEnd"/>
      <w:r w:rsidR="0086175B" w:rsidRPr="007A2ECF">
        <w:rPr>
          <w:rFonts w:ascii="Times New Roman" w:hAnsi="Times New Roman" w:cs="Times New Roman"/>
          <w:sz w:val="24"/>
          <w:szCs w:val="24"/>
        </w:rPr>
        <w:t xml:space="preserve"> chu </w:t>
      </w:r>
      <w:proofErr w:type="spellStart"/>
      <w:r w:rsidR="0086175B" w:rsidRPr="007A2ECF">
        <w:rPr>
          <w:rFonts w:ascii="Times New Roman" w:hAnsi="Times New Roman" w:cs="Times New Roman"/>
          <w:sz w:val="24"/>
          <w:szCs w:val="24"/>
        </w:rPr>
        <w:t>ky</w:t>
      </w:r>
      <w:proofErr w:type="spellEnd"/>
      <w:r w:rsidR="0086175B" w:rsidRPr="007A2ECF">
        <w:rPr>
          <w:rFonts w:ascii="Times New Roman" w:hAnsi="Times New Roman" w:cs="Times New Roman"/>
          <w:sz w:val="24"/>
          <w:szCs w:val="24"/>
        </w:rPr>
        <w:t>̀ là</w:t>
      </w:r>
      <w:r w:rsidR="0059386D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2A</w:t>
      </w:r>
      <w:r w:rsidR="0059386D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3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hu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</w:rPr>
        <w:t>kỳ</w:t>
      </w:r>
      <w:proofErr w:type="spellEnd"/>
      <w:r w:rsidR="00E26E91" w:rsidRPr="007A2ECF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="00E26E91" w:rsidRPr="007A2ECF">
        <w:rPr>
          <w:rFonts w:ascii="Times New Roman" w:hAnsi="Times New Roman" w:cs="Times New Roman"/>
          <w:sz w:val="24"/>
          <w:szCs w:val="24"/>
        </w:rPr>
        <w:t>sư</w:t>
      </w:r>
      <w:proofErr w:type="spellEnd"/>
      <w:r w:rsidR="00E26E91" w:rsidRPr="007A2ECF">
        <w:rPr>
          <w:rFonts w:ascii="Times New Roman" w:hAnsi="Times New Roman" w:cs="Times New Roman"/>
          <w:sz w:val="24"/>
          <w:szCs w:val="24"/>
        </w:rPr>
        <w:t>̉</w:t>
      </w:r>
      <w:proofErr w:type="gramEnd"/>
      <w:r w:rsidR="00E26E91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6E91" w:rsidRPr="007A2ECF">
        <w:rPr>
          <w:rFonts w:ascii="Times New Roman" w:hAnsi="Times New Roman" w:cs="Times New Roman"/>
          <w:sz w:val="24"/>
          <w:szCs w:val="24"/>
        </w:rPr>
        <w:t>dụng</w:t>
      </w:r>
      <w:proofErr w:type="spellEnd"/>
      <w:r w:rsidR="00E26E91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6E91" w:rsidRPr="007A2EC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E26E91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6E91" w:rsidRPr="007A2ECF">
        <w:rPr>
          <w:rFonts w:ascii="Times New Roman" w:hAnsi="Times New Roman" w:cs="Times New Roman"/>
          <w:sz w:val="24"/>
          <w:szCs w:val="24"/>
        </w:rPr>
        <w:t>mọi</w:t>
      </w:r>
      <w:proofErr w:type="spellEnd"/>
      <w:r w:rsidR="00E26E91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6E91" w:rsidRPr="007A2ECF">
        <w:rPr>
          <w:rFonts w:ascii="Times New Roman" w:hAnsi="Times New Roman" w:cs="Times New Roman"/>
          <w:sz w:val="24"/>
          <w:szCs w:val="24"/>
        </w:rPr>
        <w:t>trường</w:t>
      </w:r>
      <w:proofErr w:type="spellEnd"/>
      <w:r w:rsidR="00E26E91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21A08" w:rsidRPr="007A2ECF">
        <w:rPr>
          <w:rFonts w:ascii="Times New Roman" w:hAnsi="Times New Roman" w:cs="Times New Roman"/>
          <w:sz w:val="24"/>
          <w:szCs w:val="24"/>
        </w:rPr>
        <w:t>hợp</w:t>
      </w:r>
      <w:proofErr w:type="spellEnd"/>
      <w:r w:rsidR="00121A08" w:rsidRPr="007A2ECF">
        <w:rPr>
          <w:rFonts w:ascii="Times New Roman" w:hAnsi="Times New Roman" w:cs="Times New Roman"/>
          <w:sz w:val="24"/>
          <w:szCs w:val="24"/>
        </w:rPr>
        <w:t>)</w:t>
      </w:r>
      <w:r w:rsidR="0059386D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59386D" w:rsidRPr="007A2ECF">
        <w:rPr>
          <w:rFonts w:ascii="Times New Roman" w:hAnsi="Times New Roman" w:cs="Times New Roman"/>
          <w:color w:val="FF0000"/>
          <w:sz w:val="24"/>
          <w:szCs w:val="24"/>
        </w:rPr>
        <w:t>T= t/n = 2π/ω = 1/f</w:t>
      </w:r>
    </w:p>
    <w:p w14:paraId="4B75A5C4" w14:textId="77777777" w:rsidR="00FB60B4" w:rsidRPr="007A2ECF" w:rsidRDefault="00FA04F4" w:rsidP="007A2ECF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1603A" w:rsidRPr="007A2ECF">
        <w:rPr>
          <w:rFonts w:ascii="Times New Roman" w:hAnsi="Times New Roman" w:cs="Times New Roman"/>
          <w:b/>
          <w:sz w:val="24"/>
          <w:szCs w:val="24"/>
        </w:rPr>
        <w:t>3</w:t>
      </w:r>
      <w:r w:rsidRPr="007A2ECF">
        <w:rPr>
          <w:rFonts w:ascii="Times New Roman" w:hAnsi="Times New Roman" w:cs="Times New Roman"/>
          <w:b/>
          <w:sz w:val="24"/>
          <w:szCs w:val="24"/>
        </w:rPr>
        <w:t>/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color w:val="FF0000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số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dao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động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thực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hiện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trong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1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giây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3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FB60B4" w:rsidRPr="007A2ECF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="00FB60B4" w:rsidRPr="007A2ECF">
        <w:rPr>
          <w:rFonts w:ascii="Times New Roman" w:hAnsi="Times New Roman" w:cs="Times New Roman"/>
          <w:sz w:val="24"/>
          <w:szCs w:val="24"/>
        </w:rPr>
        <w:t>sư</w:t>
      </w:r>
      <w:proofErr w:type="spellEnd"/>
      <w:r w:rsidR="00FB60B4" w:rsidRPr="007A2ECF">
        <w:rPr>
          <w:rFonts w:ascii="Times New Roman" w:hAnsi="Times New Roman" w:cs="Times New Roman"/>
          <w:sz w:val="24"/>
          <w:szCs w:val="24"/>
        </w:rPr>
        <w:t>̉</w:t>
      </w:r>
      <w:proofErr w:type="gramEnd"/>
      <w:r w:rsidR="00FB60B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60B4" w:rsidRPr="007A2ECF">
        <w:rPr>
          <w:rFonts w:ascii="Times New Roman" w:hAnsi="Times New Roman" w:cs="Times New Roman"/>
          <w:sz w:val="24"/>
          <w:szCs w:val="24"/>
        </w:rPr>
        <w:t>dụng</w:t>
      </w:r>
      <w:proofErr w:type="spellEnd"/>
      <w:r w:rsidR="00FB60B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60B4" w:rsidRPr="007A2EC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FB60B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60B4" w:rsidRPr="007A2ECF">
        <w:rPr>
          <w:rFonts w:ascii="Times New Roman" w:hAnsi="Times New Roman" w:cs="Times New Roman"/>
          <w:sz w:val="24"/>
          <w:szCs w:val="24"/>
        </w:rPr>
        <w:t>mọi</w:t>
      </w:r>
      <w:proofErr w:type="spellEnd"/>
      <w:r w:rsidR="00FB60B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60B4" w:rsidRPr="007A2ECF">
        <w:rPr>
          <w:rFonts w:ascii="Times New Roman" w:hAnsi="Times New Roman" w:cs="Times New Roman"/>
          <w:sz w:val="24"/>
          <w:szCs w:val="24"/>
        </w:rPr>
        <w:t>trường</w:t>
      </w:r>
      <w:proofErr w:type="spellEnd"/>
      <w:r w:rsidR="00FB60B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60B4" w:rsidRPr="007A2ECF">
        <w:rPr>
          <w:rFonts w:ascii="Times New Roman" w:hAnsi="Times New Roman" w:cs="Times New Roman"/>
          <w:sz w:val="24"/>
          <w:szCs w:val="24"/>
        </w:rPr>
        <w:t>hợp</w:t>
      </w:r>
      <w:proofErr w:type="spellEnd"/>
      <w:r w:rsidR="00FB60B4" w:rsidRPr="007A2ECF">
        <w:rPr>
          <w:rFonts w:ascii="Times New Roman" w:hAnsi="Times New Roman" w:cs="Times New Roman"/>
          <w:sz w:val="24"/>
          <w:szCs w:val="24"/>
        </w:rPr>
        <w:t>)</w:t>
      </w:r>
      <w:r w:rsidR="009C1BB7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D12F88" w:rsidRPr="007A2ECF">
        <w:rPr>
          <w:rFonts w:ascii="Times New Roman" w:hAnsi="Times New Roman" w:cs="Times New Roman"/>
          <w:color w:val="FF0000"/>
          <w:sz w:val="24"/>
          <w:szCs w:val="24"/>
        </w:rPr>
        <w:t>f= n/t = ω/2π = 1</w:t>
      </w:r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/T</w:t>
      </w:r>
    </w:p>
    <w:p w14:paraId="7B653AAC" w14:textId="77777777" w:rsidR="00FA04F4" w:rsidRPr="007A2ECF" w:rsidRDefault="00FA04F4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1603A" w:rsidRPr="007A2ECF">
        <w:rPr>
          <w:rFonts w:ascii="Times New Roman" w:hAnsi="Times New Roman" w:cs="Times New Roman"/>
          <w:b/>
          <w:sz w:val="24"/>
          <w:szCs w:val="24"/>
        </w:rPr>
        <w:t>4</w:t>
      </w:r>
      <w:r w:rsidRPr="007A2ECF">
        <w:rPr>
          <w:rFonts w:ascii="Times New Roman" w:hAnsi="Times New Roman" w:cs="Times New Roman"/>
          <w:b/>
          <w:sz w:val="24"/>
          <w:szCs w:val="24"/>
        </w:rPr>
        <w:t>/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6E91" w:rsidRPr="007A2EC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E26E91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6E91" w:rsidRPr="007A2EC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E26E91" w:rsidRPr="007A2ECF">
        <w:rPr>
          <w:rFonts w:ascii="Times New Roman" w:hAnsi="Times New Roman" w:cs="Times New Roman"/>
          <w:sz w:val="24"/>
          <w:szCs w:val="24"/>
        </w:rPr>
        <w:t xml:space="preserve"> li </w:t>
      </w:r>
      <w:proofErr w:type="spellStart"/>
      <w:r w:rsidR="00E26E91" w:rsidRPr="007A2ECF">
        <w:rPr>
          <w:rFonts w:ascii="Times New Roman" w:hAnsi="Times New Roman" w:cs="Times New Roman"/>
          <w:sz w:val="24"/>
          <w:szCs w:val="24"/>
        </w:rPr>
        <w:t>độ</w:t>
      </w:r>
      <w:r w:rsidR="00C1603A" w:rsidRPr="007A2ECF">
        <w:rPr>
          <w:rFonts w:ascii="Times New Roman" w:hAnsi="Times New Roman" w:cs="Times New Roman"/>
          <w:sz w:val="24"/>
          <w:szCs w:val="24"/>
        </w:rPr>
        <w:t>DĐĐH</w:t>
      </w:r>
      <w:proofErr w:type="spellEnd"/>
      <w:r w:rsidR="00E26E91" w:rsidRPr="007A2ECF">
        <w:rPr>
          <w:rFonts w:ascii="Times New Roman" w:hAnsi="Times New Roman" w:cs="Times New Roman"/>
          <w:sz w:val="24"/>
          <w:szCs w:val="24"/>
        </w:rPr>
        <w:t>:</w:t>
      </w:r>
      <w:r w:rsidR="009C1BB7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x=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Acos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(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ωt+φ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="009C1BB7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1603A" w:rsidRPr="007A2E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C1603A" w:rsidRPr="007A2ECF">
        <w:rPr>
          <w:rFonts w:ascii="Times New Roman" w:hAnsi="Times New Roman" w:cs="Times New Roman"/>
          <w:sz w:val="24"/>
          <w:szCs w:val="24"/>
        </w:rPr>
        <w:t xml:space="preserve"> *</w:t>
      </w:r>
      <w:r w:rsidR="00E26E91" w:rsidRPr="007A2ECF">
        <w:rPr>
          <w:rFonts w:ascii="Times New Roman" w:hAnsi="Times New Roman" w:cs="Times New Roman"/>
          <w:sz w:val="24"/>
          <w:szCs w:val="24"/>
        </w:rPr>
        <w:t xml:space="preserve">A </w:t>
      </w:r>
      <w:proofErr w:type="spellStart"/>
      <w:r w:rsidR="00E26E91"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9C1BB7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biên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độ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luôn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dương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phụ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thuộc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cách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kích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thích</w:t>
      </w:r>
      <w:proofErr w:type="spellEnd"/>
      <w:r w:rsidR="009C1BB7" w:rsidRPr="007A2EC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588DCF4" w14:textId="77777777" w:rsidR="00E26E91" w:rsidRPr="007A2ECF" w:rsidRDefault="00E26E91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*φ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9C1BB7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pha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ban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đầu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, t = 0,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phụ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thuộc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gốc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t (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v.sin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φ &lt;0</w:t>
      </w:r>
      <w:proofErr w:type="gram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="009C1BB7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C1603A" w:rsidRPr="007A2ECF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="00C1603A" w:rsidRPr="007A2ECF">
        <w:rPr>
          <w:rFonts w:ascii="Times New Roman" w:hAnsi="Times New Roman" w:cs="Times New Roman"/>
          <w:sz w:val="24"/>
          <w:szCs w:val="24"/>
        </w:rPr>
        <w:t>*</w:t>
      </w:r>
      <w:r w:rsidR="00075D46" w:rsidRPr="007A2EC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ωt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+ φ)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9C1BB7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pha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dao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động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tại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t</w:t>
      </w:r>
      <w:r w:rsidR="009C1BB7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C1603A" w:rsidRPr="007A2ECF">
        <w:rPr>
          <w:rFonts w:ascii="Times New Roman" w:hAnsi="Times New Roman" w:cs="Times New Roman"/>
          <w:sz w:val="24"/>
          <w:szCs w:val="24"/>
        </w:rPr>
        <w:t>;</w:t>
      </w:r>
      <w:r w:rsidR="001B71EA" w:rsidRPr="007A2ECF">
        <w:rPr>
          <w:rFonts w:ascii="Times New Roman" w:hAnsi="Times New Roman" w:cs="Times New Roman"/>
          <w:sz w:val="24"/>
          <w:szCs w:val="24"/>
        </w:rPr>
        <w:t xml:space="preserve">ω </w:t>
      </w:r>
      <w:proofErr w:type="spellStart"/>
      <w:r w:rsidR="001B71EA" w:rsidRPr="007A2ECF">
        <w:rPr>
          <w:rFonts w:ascii="Times New Roman" w:hAnsi="Times New Roman" w:cs="Times New Roman"/>
          <w:color w:val="FF0000"/>
          <w:sz w:val="24"/>
          <w:szCs w:val="24"/>
        </w:rPr>
        <w:t>là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tần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số</w:t>
      </w:r>
      <w:proofErr w:type="spellEnd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9C1BB7" w:rsidRPr="007A2ECF">
        <w:rPr>
          <w:rFonts w:ascii="Times New Roman" w:hAnsi="Times New Roman" w:cs="Times New Roman"/>
          <w:color w:val="FF0000"/>
          <w:sz w:val="24"/>
          <w:szCs w:val="24"/>
        </w:rPr>
        <w:t>góc</w:t>
      </w:r>
      <w:proofErr w:type="spellEnd"/>
      <w:r w:rsidR="009C1BB7" w:rsidRPr="007A2EC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E91823D" w14:textId="77777777" w:rsidR="00FA04F4" w:rsidRPr="007A2ECF" w:rsidRDefault="00FA04F4" w:rsidP="007A2ECF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1603A" w:rsidRPr="007A2ECF">
        <w:rPr>
          <w:rFonts w:ascii="Times New Roman" w:hAnsi="Times New Roman" w:cs="Times New Roman"/>
          <w:b/>
          <w:sz w:val="24"/>
          <w:szCs w:val="24"/>
        </w:rPr>
        <w:t>5</w:t>
      </w:r>
      <w:r w:rsidRPr="007A2ECF">
        <w:rPr>
          <w:rFonts w:ascii="Times New Roman" w:hAnsi="Times New Roman" w:cs="Times New Roman"/>
          <w:b/>
          <w:sz w:val="24"/>
          <w:szCs w:val="24"/>
        </w:rPr>
        <w:t>/</w:t>
      </w:r>
      <w:r w:rsidRPr="007A2ECF">
        <w:rPr>
          <w:rFonts w:ascii="Times New Roman" w:hAnsi="Times New Roman" w:cs="Times New Roman"/>
          <w:sz w:val="24"/>
          <w:szCs w:val="24"/>
        </w:rPr>
        <w:t xml:space="preserve"> Cho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y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CB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x</m:t>
            </m:r>
          </m:e>
        </m:d>
      </m:oMath>
      <w:r w:rsidR="00B14A0E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=0</w:t>
      </w:r>
      <w:r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B</w:t>
      </w:r>
      <w:r w:rsidR="009C1BB7" w:rsidRPr="007A2ECF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 w:val="24"/>
                <w:szCs w:val="24"/>
              </w:rPr>
              <m:t>x</m:t>
            </m:r>
          </m:e>
        </m:d>
      </m:oMath>
      <w:r w:rsidR="00B14A0E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bscript"/>
        </w:rPr>
        <w:t>max</w:t>
      </w:r>
      <w:r w:rsidR="00B14A0E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= A</w:t>
      </w:r>
      <w:r w:rsidR="009C1BB7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6D10B3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D10B3" w:rsidRPr="007A2ECF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="006D10B3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D10B3" w:rsidRPr="007A2ECF">
        <w:rPr>
          <w:rFonts w:ascii="Times New Roman" w:hAnsi="Times New Roman" w:cs="Times New Roman"/>
          <w:sz w:val="24"/>
          <w:szCs w:val="24"/>
        </w:rPr>
        <w:t>trí</w:t>
      </w:r>
      <w:proofErr w:type="spellEnd"/>
      <w:r w:rsidR="006D10B3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D10B3"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="006D10B3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D10B3" w:rsidRPr="007A2ECF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="006D10B3" w:rsidRPr="007A2ECF">
        <w:rPr>
          <w:rFonts w:ascii="Times New Roman" w:hAnsi="Times New Roman" w:cs="Times New Roman"/>
          <w:sz w:val="24"/>
          <w:szCs w:val="24"/>
        </w:rPr>
        <w:t xml:space="preserve"> VTCB</w:t>
      </w:r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ly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B14A0E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14A0E" w:rsidRPr="007A2ECF">
        <w:rPr>
          <w:rFonts w:ascii="Times New Roman" w:hAnsi="Times New Roman" w:cs="Times New Roman"/>
          <w:color w:val="FF0000"/>
          <w:sz w:val="24"/>
          <w:szCs w:val="24"/>
        </w:rPr>
        <w:t>giảm</w:t>
      </w:r>
      <w:proofErr w:type="spellEnd"/>
      <w:r w:rsidR="00B14A0E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D10B3"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6D10B3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D10B3"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="006D10B3" w:rsidRPr="007A2ECF">
        <w:rPr>
          <w:rFonts w:ascii="Times New Roman" w:hAnsi="Times New Roman" w:cs="Times New Roman"/>
          <w:sz w:val="24"/>
          <w:szCs w:val="24"/>
        </w:rPr>
        <w:t xml:space="preserve"> VTCB ra </w:t>
      </w:r>
      <w:proofErr w:type="spellStart"/>
      <w:r w:rsidR="006D10B3" w:rsidRPr="007A2ECF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="006D10B3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D10B3" w:rsidRPr="007A2ECF">
        <w:rPr>
          <w:rFonts w:ascii="Times New Roman" w:hAnsi="Times New Roman" w:cs="Times New Roman"/>
          <w:sz w:val="24"/>
          <w:szCs w:val="24"/>
        </w:rPr>
        <w:t>trí</w:t>
      </w:r>
      <w:proofErr w:type="spellEnd"/>
      <w:r w:rsidR="006D10B3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D10B3"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="00B14A0E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ly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B14A0E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14A0E" w:rsidRPr="007A2ECF">
        <w:rPr>
          <w:rFonts w:ascii="Times New Roman" w:hAnsi="Times New Roman" w:cs="Times New Roman"/>
          <w:color w:val="FF0000"/>
          <w:sz w:val="24"/>
          <w:szCs w:val="24"/>
        </w:rPr>
        <w:t>tăng</w:t>
      </w:r>
      <w:proofErr w:type="spellEnd"/>
      <w:r w:rsidR="00B14A0E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ly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B14A0E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B14A0E" w:rsidRPr="007A2ECF">
        <w:rPr>
          <w:rFonts w:ascii="Times New Roman" w:hAnsi="Times New Roman" w:cs="Times New Roman"/>
          <w:color w:val="FF0000"/>
          <w:sz w:val="24"/>
          <w:szCs w:val="24"/>
        </w:rPr>
        <w:t>x =A</w:t>
      </w:r>
      <w:r w:rsidR="00075D46"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ly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075D46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5D46" w:rsidRPr="007A2EC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B14A0E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B14A0E" w:rsidRPr="007A2ECF">
        <w:rPr>
          <w:rFonts w:ascii="Times New Roman" w:hAnsi="Times New Roman" w:cs="Times New Roman"/>
          <w:color w:val="FF0000"/>
          <w:sz w:val="24"/>
          <w:szCs w:val="24"/>
        </w:rPr>
        <w:t>x= - A</w:t>
      </w:r>
    </w:p>
    <w:p w14:paraId="4F3E32E7" w14:textId="77777777" w:rsidR="0047028A" w:rsidRPr="007A2ECF" w:rsidRDefault="0047028A" w:rsidP="007A2ECF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6/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DĐĐH</w:t>
      </w:r>
      <w:r w:rsidR="00B14A0E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B14A0E" w:rsidRPr="007A2ECF">
        <w:rPr>
          <w:rFonts w:ascii="Times New Roman" w:hAnsi="Times New Roman" w:cs="Times New Roman"/>
          <w:color w:val="FF0000"/>
          <w:sz w:val="24"/>
          <w:szCs w:val="24"/>
        </w:rPr>
        <w:t>v = x’ = -</w:t>
      </w:r>
      <w:proofErr w:type="spellStart"/>
      <w:r w:rsidR="00B14A0E" w:rsidRPr="007A2ECF">
        <w:rPr>
          <w:rFonts w:ascii="Times New Roman" w:hAnsi="Times New Roman" w:cs="Times New Roman"/>
          <w:color w:val="FF0000"/>
          <w:sz w:val="24"/>
          <w:szCs w:val="24"/>
        </w:rPr>
        <w:t>ωAsin</w:t>
      </w:r>
      <w:proofErr w:type="spellEnd"/>
      <w:r w:rsidR="00B14A0E" w:rsidRPr="007A2ECF">
        <w:rPr>
          <w:rFonts w:ascii="Times New Roman" w:hAnsi="Times New Roman" w:cs="Times New Roman"/>
          <w:color w:val="FF0000"/>
          <w:sz w:val="24"/>
          <w:szCs w:val="24"/>
        </w:rPr>
        <w:t>(</w:t>
      </w:r>
      <w:proofErr w:type="spellStart"/>
      <w:r w:rsidR="00B14A0E" w:rsidRPr="007A2ECF">
        <w:rPr>
          <w:rFonts w:ascii="Times New Roman" w:hAnsi="Times New Roman" w:cs="Times New Roman"/>
          <w:color w:val="FF0000"/>
          <w:sz w:val="24"/>
          <w:szCs w:val="24"/>
        </w:rPr>
        <w:t>ωt+φ</w:t>
      </w:r>
      <w:proofErr w:type="spellEnd"/>
      <w:r w:rsidR="00B14A0E" w:rsidRPr="007A2ECF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="00B14A0E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 Cho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CB</w:t>
      </w:r>
      <w:r w:rsidR="00B14A0E" w:rsidRPr="007A2ECF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v</m:t>
            </m:r>
          </m:e>
        </m:d>
      </m:oMath>
      <w:r w:rsidR="00B14A0E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bscript"/>
        </w:rPr>
        <w:t>max</w:t>
      </w:r>
      <w:r w:rsidR="00B14A0E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=</w:t>
      </w:r>
      <w:proofErr w:type="spellStart"/>
      <w:r w:rsidR="00B14A0E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ωA</w:t>
      </w:r>
      <w:proofErr w:type="spellEnd"/>
      <w:r w:rsidR="00B14A0E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B</w:t>
      </w:r>
      <w:r w:rsidR="00B14A0E" w:rsidRPr="007A2ECF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v</m:t>
            </m:r>
          </m:e>
        </m:d>
      </m:oMath>
      <w:r w:rsidR="004373C2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=0</w:t>
      </w:r>
      <w:r w:rsidR="004373C2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 VTB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CB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tăng</w:t>
      </w:r>
      <w:proofErr w:type="spellEnd"/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&amp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a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uyể</w:t>
      </w:r>
      <w:r w:rsidR="004373C2" w:rsidRPr="007A2ECF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nhanh</w:t>
      </w:r>
      <w:proofErr w:type="spellEnd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dần</w:t>
      </w:r>
      <w:proofErr w:type="spellEnd"/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>;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CB ra VTB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giả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&amp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a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chậm</w:t>
      </w:r>
      <w:proofErr w:type="spellEnd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d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ý: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ă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hay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a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hay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ậ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).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?</w:t>
      </w:r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v</w:t>
      </w:r>
      <w:r w:rsidR="004373C2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tb</w:t>
      </w:r>
      <w:proofErr w:type="spellEnd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=s/t </w:t>
      </w:r>
    </w:p>
    <w:p w14:paraId="2033B278" w14:textId="77777777" w:rsidR="0047028A" w:rsidRPr="007A2ECF" w:rsidRDefault="0047028A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7/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DĐĐH</w:t>
      </w:r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a = v’ = -ω</w:t>
      </w:r>
      <w:r w:rsidR="004373C2"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Acos(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ωt+φ</w:t>
      </w:r>
      <w:proofErr w:type="spellEnd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) </w:t>
      </w:r>
      <w:r w:rsidRPr="007A2EC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CB</w:t>
      </w:r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a</m:t>
            </m:r>
          </m:e>
        </m:d>
      </m:oMath>
      <w:r w:rsidR="004373C2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= </w:t>
      </w:r>
      <w:proofErr w:type="gramStart"/>
      <w:r w:rsidR="004373C2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0</w:t>
      </w:r>
      <w:r w:rsidRPr="007A2ECF">
        <w:rPr>
          <w:rFonts w:ascii="Times New Roman" w:hAnsi="Times New Roman" w:cs="Times New Roman"/>
          <w:sz w:val="24"/>
          <w:szCs w:val="24"/>
        </w:rPr>
        <w:t xml:space="preserve">; 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ại</w:t>
      </w:r>
      <w:proofErr w:type="spellEnd"/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VTB</w:t>
      </w:r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a</m:t>
            </m:r>
          </m:e>
        </m:d>
      </m:oMath>
      <w:r w:rsidR="004373C2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bscript"/>
        </w:rPr>
        <w:t>max</w:t>
      </w:r>
      <w:r w:rsidR="004373C2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=ω</w:t>
      </w:r>
      <w:r w:rsidR="004373C2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perscript"/>
        </w:rPr>
        <w:t>2</w:t>
      </w:r>
      <w:r w:rsidR="004373C2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A</w:t>
      </w:r>
      <w:r w:rsidR="004373C2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B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CB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giảm</w:t>
      </w:r>
      <w:proofErr w:type="spellEnd"/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CB ra VTB</w:t>
      </w:r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</w:t>
      </w:r>
      <w:r w:rsidR="004373C2" w:rsidRPr="007A2ECF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tăng</w:t>
      </w:r>
      <w:proofErr w:type="spellEnd"/>
    </w:p>
    <w:p w14:paraId="7A52644E" w14:textId="77777777" w:rsidR="0047028A" w:rsidRPr="007A2ECF" w:rsidRDefault="0047028A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8/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y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ò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tần</w:t>
      </w:r>
      <w:proofErr w:type="spellEnd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số</w:t>
      </w:r>
      <w:proofErr w:type="spellEnd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góc</w:t>
      </w:r>
      <w:proofErr w:type="spellEnd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tần</w:t>
      </w:r>
      <w:proofErr w:type="spellEnd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số</w:t>
      </w:r>
      <w:proofErr w:type="spellEnd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, chu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kỳ</w:t>
      </w:r>
      <w:proofErr w:type="spellEnd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373C2" w:rsidRPr="007A2ECF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DĐĐH: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a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ơ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ly</w:t>
      </w:r>
      <w:proofErr w:type="spellEnd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độ</w:t>
      </w:r>
      <w:proofErr w:type="spellEnd"/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π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ậ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ơn</w:t>
      </w:r>
      <w:proofErr w:type="spellEnd"/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gia</w:t>
      </w:r>
      <w:proofErr w:type="spellEnd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tốc</w:t>
      </w:r>
      <w:proofErr w:type="spellEnd"/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π/2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y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ậ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ơ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vận</w:t>
      </w:r>
      <w:proofErr w:type="spellEnd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tốc</w:t>
      </w:r>
      <w:proofErr w:type="spellEnd"/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π/2.Gia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uô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ướ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vị</w:t>
      </w:r>
      <w:proofErr w:type="spellEnd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trí</w:t>
      </w:r>
      <w:proofErr w:type="spellEnd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cân</w:t>
      </w:r>
      <w:proofErr w:type="spellEnd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4373C2" w:rsidRPr="007A2ECF">
        <w:rPr>
          <w:rFonts w:ascii="Times New Roman" w:hAnsi="Times New Roman" w:cs="Times New Roman"/>
          <w:color w:val="FF0000"/>
          <w:sz w:val="24"/>
          <w:szCs w:val="24"/>
        </w:rPr>
        <w:t>bằng</w:t>
      </w:r>
      <w:proofErr w:type="spellEnd"/>
      <w:r w:rsidR="004373C2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ỷ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ệ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E86FE0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>độ</w:t>
      </w:r>
      <w:proofErr w:type="spellEnd"/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>lớn</w:t>
      </w:r>
      <w:proofErr w:type="spellEnd"/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>ly</w:t>
      </w:r>
      <w:proofErr w:type="spellEnd"/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>độ</w:t>
      </w:r>
      <w:proofErr w:type="spellEnd"/>
      <w:r w:rsidR="00E86FE0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CB ra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>trái</w:t>
      </w:r>
      <w:proofErr w:type="spellEnd"/>
      <w:r w:rsidR="00E86FE0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CB 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>cùng</w:t>
      </w:r>
      <w:proofErr w:type="spellEnd"/>
      <w:r w:rsidR="00E86FE0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(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ợ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ý: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hay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).</w:t>
      </w:r>
    </w:p>
    <w:p w14:paraId="45DF05D0" w14:textId="77777777" w:rsidR="00E86FE0" w:rsidRPr="007A2ECF" w:rsidRDefault="0047028A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9/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ập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E86FE0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>a = -ω</w:t>
      </w:r>
      <w:r w:rsidR="00E86FE0"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>x</w:t>
      </w:r>
      <w:r w:rsidRPr="007A2ECF">
        <w:rPr>
          <w:rFonts w:ascii="Times New Roman" w:hAnsi="Times New Roman" w:cs="Times New Roman"/>
          <w:sz w:val="24"/>
          <w:szCs w:val="24"/>
        </w:rPr>
        <w:t xml:space="preserve">.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</w:t>
      </w:r>
      <w:r w:rsidR="00E86FE0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6FE0"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E86FE0" w:rsidRPr="007A2ECF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 xml:space="preserve">A </m:t>
                </m:r>
              </m:den>
            </m:f>
          </m:e>
        </m:d>
      </m:oMath>
      <w:r w:rsidR="009A0F78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perscript"/>
        </w:rPr>
        <w:t>2</w:t>
      </w:r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+ </w:t>
      </w:r>
      <m:oMath>
        <m:d>
          <m:d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v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max</m:t>
                    </m:r>
                  </m:sub>
                </m:sSub>
              </m:den>
            </m:f>
          </m:e>
        </m:d>
      </m:oMath>
      <w:r w:rsidR="00E86FE0"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=</w:t>
      </w:r>
      <w:proofErr w:type="gramStart"/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E86FE0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17EED19C" w14:textId="77777777" w:rsidR="00E86FE0" w:rsidRPr="007A2ECF" w:rsidRDefault="007A2ECF" w:rsidP="007A2ECF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  <w:vertAlign w:val="superscript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  <w:vertAlign w:val="superscript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  <w:vertAlign w:val="superscript"/>
                  </w:rPr>
                  <m:t>v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  <w:vertAlign w:val="superscript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  <w:vertAlign w:val="superscript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  <w:vertAlign w:val="superscript"/>
                      </w:rPr>
                      <m:t>max</m:t>
                    </m:r>
                  </m:sub>
                </m:sSub>
              </m:den>
            </m:f>
          </m:e>
        </m:d>
      </m:oMath>
      <w:proofErr w:type="gramStart"/>
      <w:r w:rsidR="00E86FE0"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 xml:space="preserve">2  </w:t>
      </w:r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>+</w:t>
      </w:r>
      <w:proofErr w:type="gramEnd"/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a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max</m:t>
                    </m:r>
                  </m:sub>
                </m:sSub>
              </m:den>
            </m:f>
          </m:e>
        </m:d>
      </m:oMath>
      <w:r w:rsidR="00E86FE0"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=1 </w:t>
      </w:r>
      <w:r w:rsidR="009A0F78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3FEC075E" w14:textId="77777777" w:rsidR="0047028A" w:rsidRPr="007A2ECF" w:rsidRDefault="0047028A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10/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hu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ỳ</w:t>
      </w:r>
      <w:proofErr w:type="spellEnd"/>
      <w:r w:rsidR="00E86FE0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>T = 2π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m</m:t>
                </m:r>
              </m:num>
              <m:den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k</m:t>
                </m:r>
              </m:den>
            </m:f>
          </m:e>
        </m:rad>
      </m:oMath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E86FE0" w:rsidRPr="007A2ECF">
        <w:rPr>
          <w:rFonts w:ascii="Times New Roman" w:hAnsi="Times New Roman" w:cs="Times New Roman"/>
          <w:sz w:val="24"/>
          <w:szCs w:val="24"/>
        </w:rPr>
        <w:t xml:space="preserve"> ,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E86FE0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f =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π</m:t>
            </m:r>
          </m:den>
        </m:f>
      </m:oMath>
      <w:r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k</m:t>
                </m:r>
              </m:num>
              <m:den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m</m:t>
                </m:r>
              </m:den>
            </m:f>
          </m:e>
        </m:rad>
      </m:oMath>
      <w:r w:rsidR="00E86FE0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</w:t>
      </w:r>
      <w:r w:rsidR="00E86FE0" w:rsidRPr="007A2ECF">
        <w:rPr>
          <w:rFonts w:ascii="Times New Roman" w:eastAsiaTheme="minorEastAsia" w:hAnsi="Times New Roman" w:cs="Times New Roman"/>
          <w:sz w:val="24"/>
          <w:szCs w:val="24"/>
        </w:rPr>
        <w:t>,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="00E86FE0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E86FE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ω =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k</m:t>
                </m:r>
              </m:num>
              <m:den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m</m:t>
                </m:r>
              </m:den>
            </m:f>
          </m:e>
        </m:rad>
      </m:oMath>
      <w:r w:rsidRPr="007A2ECF">
        <w:rPr>
          <w:rFonts w:ascii="Times New Roman" w:hAnsi="Times New Roman" w:cs="Times New Roman"/>
          <w:sz w:val="24"/>
          <w:szCs w:val="24"/>
        </w:rPr>
        <w:t xml:space="preserve"> c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ủ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on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ắ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ò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</w:rPr>
        <w:t>xoDĐĐ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?(</w:t>
      </w:r>
      <w:proofErr w:type="spellStart"/>
      <w:proofErr w:type="gramEnd"/>
      <w:r w:rsidRPr="007A2ECF">
        <w:rPr>
          <w:rFonts w:ascii="Times New Roman" w:hAnsi="Times New Roman" w:cs="Times New Roman"/>
          <w:sz w:val="24"/>
          <w:szCs w:val="24"/>
        </w:rPr>
        <w:t>dù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ga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&amp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ứ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)</w:t>
      </w:r>
    </w:p>
    <w:p w14:paraId="5CE375BE" w14:textId="77777777" w:rsidR="0047028A" w:rsidRPr="007A2ECF" w:rsidRDefault="0047028A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11/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hu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ỳ</w:t>
      </w:r>
      <w:proofErr w:type="spellEnd"/>
      <w:r w:rsidR="009A0F78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T = 2π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Δ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g</m:t>
                </m:r>
              </m:den>
            </m:f>
          </m:e>
        </m:rad>
      </m:oMath>
      <w:r w:rsidRPr="007A2ECF">
        <w:rPr>
          <w:rFonts w:ascii="Times New Roman" w:hAnsi="Times New Roman" w:cs="Times New Roman"/>
          <w:sz w:val="24"/>
          <w:szCs w:val="24"/>
        </w:rPr>
        <w:t>, t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9A0F78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f =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π</m:t>
            </m:r>
          </m:den>
        </m:f>
      </m:oMath>
      <w:r w:rsidR="009A0F78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Δ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0</m:t>
                    </m:r>
                  </m:sub>
                </m:sSub>
              </m:den>
            </m:f>
          </m:e>
        </m:rad>
      </m:oMath>
      <w:r w:rsidR="009A0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</w:t>
      </w:r>
      <w:r w:rsidR="009A0F78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="009A0F78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9A0F78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ω =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Δ</m:t>
                </m:r>
                <m:sSub>
                  <m:sSubPr>
                    <m:ctrlP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0</m:t>
                    </m:r>
                  </m:sub>
                </m:sSub>
              </m:den>
            </m:f>
          </m:e>
        </m:rad>
      </m:oMath>
      <w:r w:rsidR="009A0F78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on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ắ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ò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xo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ằ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ứ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ga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ù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).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iế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ứ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í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ô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̣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̣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ủ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lò xo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ạ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CB </w:t>
      </w:r>
      <m:oMath>
        <m:r>
          <m:rPr>
            <m:sty m:val="p"/>
          </m:rPr>
          <w:rPr>
            <w:rFonts w:ascii="Cambria Math" w:hAnsi="Cambria Math" w:cs="Times New Roman"/>
            <w:color w:val="FF0000"/>
            <w:sz w:val="24"/>
            <w:szCs w:val="24"/>
          </w:rPr>
          <m:t>Δ</m:t>
        </m:r>
        <m:sSub>
          <m:sSubPr>
            <m:ctrlPr>
              <w:rPr>
                <w:rFonts w:ascii="Cambria Math" w:hAnsi="Cambria Math" w:cs="Times New Roman"/>
                <w:color w:val="FF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 w:val="24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 w:val="24"/>
                <w:szCs w:val="24"/>
              </w:rPr>
              <m:t>0</m:t>
            </m:r>
          </m:sub>
        </m:sSub>
      </m:oMath>
      <w:r w:rsidR="009A0F78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9A0F78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mg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k</m:t>
            </m:r>
          </m:den>
        </m:f>
      </m:oMath>
      <w:r w:rsidRPr="007A2ECF">
        <w:rPr>
          <w:rFonts w:ascii="Times New Roman" w:hAnsi="Times New Roman" w:cs="Times New Roman"/>
          <w:sz w:val="24"/>
          <w:szCs w:val="24"/>
        </w:rPr>
        <w:t>( theo kh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ố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)</w:t>
      </w:r>
    </w:p>
    <w:p w14:paraId="1D28D6A3" w14:textId="77777777" w:rsidR="00BC2D2A" w:rsidRPr="007A2ECF" w:rsidRDefault="008D474E" w:rsidP="007A2ECF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eastAsiaTheme="minorEastAsia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eastAsiaTheme="minorEastAsia" w:hAnsi="Times New Roman" w:cs="Times New Roman"/>
          <w:b/>
          <w:sz w:val="24"/>
          <w:szCs w:val="24"/>
        </w:rPr>
        <w:t xml:space="preserve"> 12/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Viết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công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thức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tính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lực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đàn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hồi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của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con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lắc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lò xo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thẳng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đứng</w:t>
      </w:r>
      <w:proofErr w:type="spellEnd"/>
      <w:r w:rsidR="007E4F78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F</w:t>
      </w:r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bscript"/>
        </w:rPr>
        <w:t>dh</w:t>
      </w:r>
      <w:proofErr w:type="spellEnd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= -k. </w:t>
      </w:r>
      <w:proofErr w:type="spellStart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độ</w:t>
      </w:r>
      <w:proofErr w:type="spellEnd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biến</w:t>
      </w:r>
      <w:proofErr w:type="spellEnd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dạng</w:t>
      </w:r>
      <w:proofErr w:type="spellEnd"/>
      <w:r w:rsidR="007E4F78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với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biến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dạng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khoảng</w:t>
      </w:r>
      <w:proofErr w:type="spellEnd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cách</w:t>
      </w:r>
      <w:proofErr w:type="spellEnd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từ</w:t>
      </w:r>
      <w:proofErr w:type="spellEnd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điểm</w:t>
      </w:r>
      <w:proofErr w:type="spellEnd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∆ℓ</w:t>
      </w:r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bscript"/>
        </w:rPr>
        <w:t>0</w:t>
      </w:r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đến</w:t>
      </w:r>
      <w:proofErr w:type="spellEnd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điểm</w:t>
      </w:r>
      <w:proofErr w:type="spellEnd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đang</w:t>
      </w:r>
      <w:proofErr w:type="spellEnd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</w:t>
      </w:r>
      <w:proofErr w:type="spellStart"/>
      <w:proofErr w:type="gramStart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xét</w:t>
      </w:r>
      <w:proofErr w:type="spellEnd"/>
      <w:r w:rsidR="007E4F78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.</w:t>
      </w:r>
      <w:proofErr w:type="gramEnd"/>
      <w:r w:rsidR="007E4F78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Cho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biết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: </w:t>
      </w:r>
      <w:proofErr w:type="spellStart"/>
      <w:r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F</w:t>
      </w:r>
      <w:r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bscript"/>
        </w:rPr>
        <w:t>đhmax</w:t>
      </w:r>
      <w:proofErr w:type="spellEnd"/>
      <w:r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=</w:t>
      </w:r>
      <w:r w:rsidR="007E4F78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k(∆ℓ</w:t>
      </w:r>
      <w:proofErr w:type="gramStart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bscript"/>
        </w:rPr>
        <w:t>0</w:t>
      </w:r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.+</w:t>
      </w:r>
      <w:proofErr w:type="gramEnd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A) </w:t>
      </w:r>
      <w:r w:rsidR="007E4F78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ở vị trí </w:t>
      </w:r>
      <w:proofErr w:type="spellStart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biên</w:t>
      </w:r>
      <w:proofErr w:type="spellEnd"/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dưới</w:t>
      </w:r>
      <w:proofErr w:type="spellEnd"/>
      <w:r w:rsidR="007E4F78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>;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F</w:t>
      </w:r>
      <w:r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đhmin</w:t>
      </w:r>
      <w:proofErr w:type="spellEnd"/>
      <w:r w:rsidR="007E4F78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0</w:t>
      </w:r>
      <w:r w:rsidR="007E4F78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>ở vị trí</w:t>
      </w:r>
      <w:r w:rsidR="007E4F78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∆ℓ</w:t>
      </w:r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bscript"/>
        </w:rPr>
        <w:t>0</w:t>
      </w:r>
      <w:r w:rsidR="007E4F78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khi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A ≥ ∆ℓ</w:t>
      </w:r>
      <w:r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0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; </w:t>
      </w:r>
    </w:p>
    <w:p w14:paraId="42BEF22C" w14:textId="77777777" w:rsidR="008D474E" w:rsidRPr="007A2ECF" w:rsidRDefault="008D474E" w:rsidP="007A2ECF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F</w:t>
      </w:r>
      <w:r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bscript"/>
        </w:rPr>
        <w:t>đhmin</w:t>
      </w:r>
      <w:proofErr w:type="spellEnd"/>
      <w:r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=</w:t>
      </w:r>
      <w:r w:rsidR="007E4F7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k(∆ℓ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bscript"/>
        </w:rPr>
        <w:t>0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.-A)</w:t>
      </w:r>
      <w:r w:rsidR="00BC2D2A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ở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vị trí </w:t>
      </w:r>
      <w:proofErr w:type="spellStart"/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biên</w:t>
      </w:r>
      <w:proofErr w:type="spellEnd"/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trên</w:t>
      </w:r>
      <w:proofErr w:type="spellEnd"/>
      <w:r w:rsidR="00BC2D2A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khi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A &lt;∆ℓ</w:t>
      </w:r>
      <w:r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0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325D5C59" w14:textId="77777777" w:rsidR="008D474E" w:rsidRPr="007A2ECF" w:rsidRDefault="008D474E" w:rsidP="007A2ECF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A2ECF">
        <w:rPr>
          <w:rFonts w:ascii="Times New Roman" w:eastAsiaTheme="minorEastAsia" w:hAnsi="Times New Roman" w:cs="Times New Roman"/>
          <w:sz w:val="24"/>
          <w:szCs w:val="24"/>
        </w:rPr>
        <w:t>ℓ</w:t>
      </w:r>
      <w:r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CB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ℓ</w:t>
      </w:r>
      <w:r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bscript"/>
        </w:rPr>
        <w:t>0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+ ∆ℓ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bscript"/>
        </w:rPr>
        <w:t>0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.</w:t>
      </w:r>
      <w:r w:rsidR="00BC2D2A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>=ℓ</w:t>
      </w:r>
      <w:r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ma</w:t>
      </w:r>
      <w:r w:rsidR="00BC2D2A"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x</w:t>
      </w:r>
      <w:r w:rsidR="00BC2D2A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-A</w:t>
      </w:r>
      <w:r w:rsidR="00BC2D2A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>ℓ</w:t>
      </w:r>
      <w:r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mi</w:t>
      </w:r>
      <w:r w:rsidR="00BC2D2A"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n 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+A</w:t>
      </w:r>
      <w:r w:rsidR="00BC2D2A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>ℓ</w:t>
      </w:r>
      <w:r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max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= ℓ</w:t>
      </w:r>
      <w:r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0</w:t>
      </w:r>
      <w:r w:rsidR="00BC2D2A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+∆ℓ</w:t>
      </w:r>
      <w:proofErr w:type="gramStart"/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bscript"/>
        </w:rPr>
        <w:t>0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.+</w:t>
      </w:r>
      <w:proofErr w:type="gramEnd"/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A</w:t>
      </w:r>
      <w:r w:rsidR="00BC2D2A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>=ℓ</w:t>
      </w:r>
      <w:r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CB</w:t>
      </w:r>
      <w:r w:rsidR="00BC2D2A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+A</w:t>
      </w:r>
      <w:r w:rsidR="00BC2D2A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>=ℓ</w:t>
      </w:r>
      <w:r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min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+2A</w:t>
      </w:r>
      <w:r w:rsidR="00BC2D2A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;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>ℓ</w:t>
      </w:r>
      <w:r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min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= ℓ</w:t>
      </w:r>
      <w:r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0</w:t>
      </w:r>
      <w:r w:rsidR="00BC2D2A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+∆ℓ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bscript"/>
        </w:rPr>
        <w:t>0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-A 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>=ℓ</w:t>
      </w:r>
      <w:r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m</w:t>
      </w:r>
      <w:r w:rsidR="00BC2D2A"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ax 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– 2A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BC2D2A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>ℓ</w:t>
      </w:r>
      <w:r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C</w:t>
      </w:r>
      <w:r w:rsidR="00BC2D2A" w:rsidRPr="007A2EC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B </w:t>
      </w:r>
      <w:r w:rsidR="00BC2D2A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-A</w:t>
      </w:r>
    </w:p>
    <w:p w14:paraId="42AC9E6B" w14:textId="77777777" w:rsidR="0047028A" w:rsidRPr="007A2ECF" w:rsidRDefault="0047028A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13/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ê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on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ắ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ò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xo DĐĐH?</w:t>
      </w:r>
      <w:r w:rsidR="00BC2D2A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>Bỏ</w:t>
      </w:r>
      <w:proofErr w:type="spellEnd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qua ma </w:t>
      </w:r>
      <w:proofErr w:type="spellStart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>sá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à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ồ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ồ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ụ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on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ắ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ò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xo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ố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ko?</w:t>
      </w:r>
      <w:r w:rsidR="00BC2D2A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Con </w:t>
      </w:r>
      <w:proofErr w:type="spellStart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>lắc</w:t>
      </w:r>
      <w:proofErr w:type="spellEnd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>nằm</w:t>
      </w:r>
      <w:proofErr w:type="spellEnd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>ngang</w:t>
      </w:r>
      <w:proofErr w:type="spellEnd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>F</w:t>
      </w:r>
      <w:r w:rsidR="00BC2D2A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đh</w:t>
      </w:r>
      <w:proofErr w:type="spellEnd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= </w:t>
      </w:r>
      <w:proofErr w:type="spellStart"/>
      <w:proofErr w:type="gramStart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>F</w:t>
      </w:r>
      <w:r w:rsidR="00BC2D2A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hp</w:t>
      </w:r>
      <w:proofErr w:type="spellEnd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;</w:t>
      </w:r>
      <w:proofErr w:type="gramEnd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con </w:t>
      </w:r>
      <w:proofErr w:type="spellStart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>lắc</w:t>
      </w:r>
      <w:proofErr w:type="spellEnd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>lò</w:t>
      </w:r>
      <w:proofErr w:type="spellEnd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xo </w:t>
      </w:r>
      <w:proofErr w:type="spellStart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>đứng</w:t>
      </w:r>
      <w:proofErr w:type="spellEnd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>F</w:t>
      </w:r>
      <w:r w:rsidR="00BC2D2A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đh</w:t>
      </w:r>
      <w:proofErr w:type="spellEnd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≠ </w:t>
      </w:r>
      <w:proofErr w:type="spellStart"/>
      <w:r w:rsidR="00BC2D2A" w:rsidRPr="007A2ECF">
        <w:rPr>
          <w:rFonts w:ascii="Times New Roman" w:hAnsi="Times New Roman" w:cs="Times New Roman"/>
          <w:color w:val="FF0000"/>
          <w:sz w:val="24"/>
          <w:szCs w:val="24"/>
        </w:rPr>
        <w:t>F</w:t>
      </w:r>
      <w:r w:rsidR="00BC2D2A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hp</w:t>
      </w:r>
      <w:proofErr w:type="spellEnd"/>
    </w:p>
    <w:p w14:paraId="734651C6" w14:textId="77777777" w:rsidR="0047028A" w:rsidRPr="007A2ECF" w:rsidRDefault="0047028A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14/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ồ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ụ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on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ắ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ò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xo DĐĐH: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F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hp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= </w:t>
      </w:r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-</w:t>
      </w:r>
      <w:proofErr w:type="spellStart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kx</w:t>
      </w:r>
      <w:proofErr w:type="spellEnd"/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>=</w:t>
      </w:r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-</w:t>
      </w:r>
      <w:proofErr w:type="spellStart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kAcos</w:t>
      </w:r>
      <w:proofErr w:type="spellEnd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(</w:t>
      </w:r>
      <w:proofErr w:type="spellStart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ωt+φ</w:t>
      </w:r>
      <w:proofErr w:type="spellEnd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CB</w:t>
      </w:r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F</w:t>
      </w:r>
      <w:r w:rsidR="0048006F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hp</w:t>
      </w:r>
      <w:proofErr w:type="spellEnd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= 0</w:t>
      </w:r>
      <w:r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hp</m:t>
                </m:r>
              </m:sub>
            </m:sSub>
          </m:e>
        </m:d>
      </m:oMath>
      <w:r w:rsidR="0048006F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bscript"/>
        </w:rPr>
        <w:t>max</w:t>
      </w:r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= kA ;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CB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ồ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ục</w:t>
      </w:r>
      <w:proofErr w:type="spellEnd"/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giả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CB ra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ồ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ụ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tăng</w:t>
      </w:r>
      <w:proofErr w:type="spellEnd"/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ợ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ý: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ă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hay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).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ồ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ụ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uô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ướ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vị</w:t>
      </w:r>
      <w:proofErr w:type="spellEnd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trí</w:t>
      </w:r>
      <w:proofErr w:type="spellEnd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cân</w:t>
      </w:r>
      <w:proofErr w:type="spellEnd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proofErr w:type="gramStart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bằng</w:t>
      </w:r>
      <w:proofErr w:type="spellEnd"/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ồ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ụ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ỷ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ệ</w:t>
      </w:r>
      <w:proofErr w:type="spellEnd"/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độ</w:t>
      </w:r>
      <w:proofErr w:type="spellEnd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lớn</w:t>
      </w:r>
      <w:proofErr w:type="spellEnd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li </w:t>
      </w:r>
      <w:proofErr w:type="spellStart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.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ồ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ụ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ò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gia</w:t>
      </w:r>
      <w:proofErr w:type="spellEnd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tốc</w:t>
      </w:r>
      <w:proofErr w:type="spellEnd"/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gượ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li </w:t>
      </w:r>
      <w:proofErr w:type="spellStart"/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độ</w:t>
      </w:r>
      <w:proofErr w:type="spellEnd"/>
    </w:p>
    <w:p w14:paraId="6BBC1023" w14:textId="77777777" w:rsidR="008D474E" w:rsidRPr="007A2ECF" w:rsidRDefault="008D474E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15/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on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ắ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ò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xoDĐĐH:W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=</w:t>
      </w:r>
      <w:r w:rsidR="00D12F88" w:rsidRPr="007A2ECF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</m:t>
            </m:r>
          </m:den>
        </m:f>
      </m:oMath>
      <w:r w:rsidR="00D12F8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mv</w:t>
      </w:r>
      <w:r w:rsidR="00D12F88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perscript"/>
        </w:rPr>
        <w:t>2</w:t>
      </w:r>
      <w:r w:rsidR="00D12F88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>=</w:t>
      </w:r>
      <w:r w:rsidR="00D12F88" w:rsidRPr="007A2ECF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</m:t>
            </m:r>
          </m:den>
        </m:f>
      </m:oMath>
      <w:r w:rsidR="00D12F8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mω</w:t>
      </w:r>
      <w:r w:rsidR="00D12F88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perscript"/>
        </w:rPr>
        <w:t>2</w:t>
      </w:r>
      <w:r w:rsidR="00D12F8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A</w:t>
      </w:r>
      <w:r w:rsidR="00D12F88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perscript"/>
        </w:rPr>
        <w:t>2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>sin</w:t>
      </w:r>
      <w:r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>(</w:t>
      </w:r>
      <w:proofErr w:type="spellStart"/>
      <w:r w:rsidR="00D12F88" w:rsidRPr="007A2ECF">
        <w:rPr>
          <w:rFonts w:ascii="Times New Roman" w:hAnsi="Times New Roman" w:cs="Times New Roman"/>
          <w:color w:val="FF0000"/>
          <w:sz w:val="24"/>
          <w:szCs w:val="24"/>
        </w:rPr>
        <w:t>ωt+φ</w:t>
      </w:r>
      <w:proofErr w:type="spellEnd"/>
      <w:r w:rsidRPr="007A2ECF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Pr="007A2ECF">
        <w:rPr>
          <w:rFonts w:ascii="Times New Roman" w:hAnsi="Times New Roman" w:cs="Times New Roman"/>
          <w:sz w:val="24"/>
          <w:szCs w:val="24"/>
        </w:rPr>
        <w:t>=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>W</w:t>
      </w:r>
      <w:r w:rsidR="00D12F88" w:rsidRPr="007A2ECF">
        <w:rPr>
          <w:rFonts w:ascii="Times New Roman" w:hAnsi="Times New Roman" w:cs="Times New Roman"/>
          <w:color w:val="FF0000"/>
          <w:sz w:val="24"/>
          <w:szCs w:val="24"/>
        </w:rPr>
        <w:t>-</w:t>
      </w:r>
      <w:proofErr w:type="spellStart"/>
      <w:r w:rsidR="00D12F88" w:rsidRPr="007A2ECF">
        <w:rPr>
          <w:rFonts w:ascii="Times New Roman" w:hAnsi="Times New Roman" w:cs="Times New Roman"/>
          <w:color w:val="FF0000"/>
          <w:sz w:val="24"/>
          <w:szCs w:val="24"/>
        </w:rPr>
        <w:t>W</w:t>
      </w:r>
      <w:r w:rsidR="00D12F88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=</w:t>
      </w:r>
      <w:r w:rsidR="00D12F88" w:rsidRPr="007A2ECF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</m:t>
            </m:r>
          </m:den>
        </m:f>
      </m:oMath>
      <w:r w:rsidR="00D12F8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k</w:t>
      </w:r>
      <w:r w:rsidR="00D12F88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D12F88" w:rsidRPr="007A2ECF">
        <w:rPr>
          <w:rFonts w:ascii="Times New Roman" w:hAnsi="Times New Roman" w:cs="Times New Roman"/>
          <w:color w:val="FF0000"/>
          <w:sz w:val="24"/>
          <w:szCs w:val="24"/>
        </w:rPr>
        <w:t>A</w:t>
      </w:r>
      <w:r w:rsidR="00D12F88"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D12F88" w:rsidRPr="007A2ECF">
        <w:rPr>
          <w:rFonts w:ascii="Times New Roman" w:hAnsi="Times New Roman" w:cs="Times New Roman"/>
          <w:color w:val="FF0000"/>
          <w:sz w:val="24"/>
          <w:szCs w:val="24"/>
        </w:rPr>
        <w:t>x</w:t>
      </w:r>
      <w:r w:rsidR="00D12F88"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CB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W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đ</w:t>
      </w:r>
      <w:proofErr w:type="spellEnd"/>
      <w:r w:rsidRPr="007A2ECF">
        <w:rPr>
          <w:rFonts w:ascii="Times New Roman" w:hAnsi="Times New Roman" w:cs="Times New Roman"/>
          <w:color w:val="FF0000"/>
          <w:sz w:val="24"/>
          <w:szCs w:val="24"/>
        </w:rPr>
        <w:t>=</w:t>
      </w:r>
      <w:r w:rsidR="00D12F88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</m:t>
            </m:r>
          </m:den>
        </m:f>
      </m:oMath>
      <w:r w:rsidR="00D12F8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mω</w:t>
      </w:r>
      <w:r w:rsidR="00D12F88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perscript"/>
        </w:rPr>
        <w:t>2</w:t>
      </w:r>
      <w:r w:rsidR="00D12F88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A</w:t>
      </w:r>
      <w:r w:rsidR="00D12F88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perscript"/>
        </w:rPr>
        <w:t>2</w:t>
      </w:r>
      <w:r w:rsidR="00014044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=W</w:t>
      </w:r>
      <w:r w:rsidRPr="007A2ECF">
        <w:rPr>
          <w:rFonts w:ascii="Times New Roman" w:hAnsi="Times New Roman" w:cs="Times New Roman"/>
          <w:sz w:val="24"/>
          <w:szCs w:val="24"/>
        </w:rPr>
        <w:t xml:space="preserve">, VTB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W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=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>0</w:t>
      </w:r>
      <w:r w:rsidR="00014044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B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>tăng</w:t>
      </w:r>
      <w:proofErr w:type="spellEnd"/>
      <w:r w:rsidR="0001404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B ra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="0001404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>giảm</w:t>
      </w:r>
      <w:proofErr w:type="spellEnd"/>
    </w:p>
    <w:p w14:paraId="28C40E9F" w14:textId="77777777" w:rsidR="00014044" w:rsidRPr="007A2ECF" w:rsidRDefault="008D474E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16/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="00014044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con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ắ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ò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xo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ĐĐH:W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=</w:t>
      </w:r>
      <w:r w:rsidR="00014044" w:rsidRPr="007A2ECF">
        <w:rPr>
          <w:rFonts w:ascii="Times New Roman" w:hAnsi="Times New Roman" w:cs="Times New Roman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</m:t>
            </m:r>
          </m:den>
        </m:f>
      </m:oMath>
      <w:r w:rsidR="00014044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kx</w:t>
      </w:r>
      <w:r w:rsidR="00014044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perscript"/>
        </w:rPr>
        <w:t xml:space="preserve">2 </w:t>
      </w:r>
      <w:r w:rsidRPr="007A2ECF">
        <w:rPr>
          <w:rFonts w:ascii="Times New Roman" w:hAnsi="Times New Roman" w:cs="Times New Roman"/>
          <w:sz w:val="24"/>
          <w:szCs w:val="24"/>
        </w:rPr>
        <w:t>=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</m:t>
            </m:r>
          </m:den>
        </m:f>
      </m:oMath>
      <w:r w:rsidR="00014044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kA</w:t>
      </w:r>
      <w:r w:rsidR="00014044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perscript"/>
        </w:rPr>
        <w:t>2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>cos</w:t>
      </w:r>
      <w:r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>(</w:t>
      </w:r>
      <w:proofErr w:type="spellStart"/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>ωt+φ</w:t>
      </w:r>
      <w:proofErr w:type="spellEnd"/>
      <w:r w:rsidRPr="007A2ECF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>=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>W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>-</w:t>
      </w:r>
      <w:proofErr w:type="spellStart"/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>W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=</w:t>
      </w:r>
      <w:r w:rsidR="00014044" w:rsidRPr="007A2ECF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</m:t>
            </m:r>
          </m:den>
        </m:f>
      </m:oMath>
      <w:r w:rsidR="00014044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m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>ω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>A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>v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)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TCB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W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t</w:t>
      </w:r>
      <w:proofErr w:type="spellEnd"/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>=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>0</w:t>
      </w:r>
      <w:r w:rsidRPr="007A2ECF">
        <w:rPr>
          <w:rFonts w:ascii="Times New Roman" w:hAnsi="Times New Roman" w:cs="Times New Roman"/>
          <w:sz w:val="24"/>
          <w:szCs w:val="24"/>
        </w:rPr>
        <w:t xml:space="preserve">, VTB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W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>=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</m:t>
            </m:r>
          </m:den>
        </m:f>
      </m:oMath>
      <w:r w:rsidR="00014044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kA</w:t>
      </w:r>
      <w:r w:rsidR="00014044" w:rsidRPr="007A2ECF">
        <w:rPr>
          <w:rFonts w:ascii="Times New Roman" w:eastAsiaTheme="minorEastAsia" w:hAnsi="Times New Roman" w:cs="Times New Roman"/>
          <w:color w:val="FF0000"/>
          <w:sz w:val="24"/>
          <w:szCs w:val="24"/>
          <w:vertAlign w:val="superscript"/>
        </w:rPr>
        <w:t>2</w:t>
      </w:r>
      <w:r w:rsidR="00014044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=W</w:t>
      </w:r>
      <w:r w:rsidRPr="007A2EC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B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>giảm</w:t>
      </w:r>
      <w:proofErr w:type="spellEnd"/>
      <w:r w:rsidR="0001404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B ra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="0001404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>tăng</w:t>
      </w:r>
      <w:proofErr w:type="spellEnd"/>
    </w:p>
    <w:p w14:paraId="04719FA4" w14:textId="77777777" w:rsidR="00126BD0" w:rsidRPr="007A2ECF" w:rsidRDefault="008D474E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17/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ơ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on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ắ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ò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</w:rPr>
        <w:t>xoDĐĐH:W</w:t>
      </w:r>
      <w:proofErr w:type="spellEnd"/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7A2ECF">
        <w:rPr>
          <w:rFonts w:ascii="Times New Roman" w:hAnsi="Times New Roman" w:cs="Times New Roman"/>
          <w:color w:val="FF0000"/>
          <w:sz w:val="24"/>
          <w:szCs w:val="24"/>
        </w:rPr>
        <w:t>W</w:t>
      </w:r>
      <w:r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đ</w:t>
      </w:r>
      <w:proofErr w:type="spellEnd"/>
      <w:r w:rsidR="00014044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 xml:space="preserve"> 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>+</w:t>
      </w:r>
      <w:proofErr w:type="spellStart"/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>W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t</w:t>
      </w:r>
      <w:proofErr w:type="spellEnd"/>
      <w:r w:rsidR="00014044" w:rsidRPr="007A2ECF">
        <w:rPr>
          <w:rFonts w:ascii="Times New Roman" w:hAnsi="Times New Roman" w:cs="Times New Roman"/>
          <w:sz w:val="24"/>
          <w:szCs w:val="24"/>
        </w:rPr>
        <w:t xml:space="preserve"> = 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</m:t>
            </m:r>
          </m:den>
        </m:f>
      </m:oMath>
      <w:r w:rsidR="00014044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>m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>v</w:t>
      </w:r>
      <w:r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Pr="007A2ECF">
        <w:rPr>
          <w:rFonts w:ascii="Times New Roman" w:hAnsi="Times New Roman" w:cs="Times New Roman"/>
          <w:sz w:val="24"/>
          <w:szCs w:val="24"/>
        </w:rPr>
        <w:t>+</w:t>
      </w:r>
      <w:r w:rsidR="00014044" w:rsidRPr="007A2ECF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</m:t>
            </m:r>
          </m:den>
        </m:f>
      </m:oMath>
      <w:r w:rsidR="00014044" w:rsidRPr="007A2ECF">
        <w:rPr>
          <w:rFonts w:ascii="Times New Roman" w:hAnsi="Times New Roman" w:cs="Times New Roman"/>
          <w:color w:val="FF0000"/>
          <w:sz w:val="24"/>
          <w:szCs w:val="24"/>
        </w:rPr>
        <w:t>kx</w:t>
      </w:r>
      <w:r w:rsidR="00014044"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="00126BD0" w:rsidRPr="007A2ECF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014044" w:rsidRPr="007A2ECF">
        <w:rPr>
          <w:rFonts w:ascii="Times New Roman" w:hAnsi="Times New Roman" w:cs="Times New Roman"/>
          <w:sz w:val="24"/>
          <w:szCs w:val="24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</m:t>
            </m:r>
          </m:den>
        </m:f>
      </m:oMath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k</w:t>
      </w:r>
      <w:r w:rsidR="00E43962" w:rsidRPr="007A2ECF">
        <w:rPr>
          <w:rFonts w:ascii="Times New Roman" w:hAnsi="Times New Roman" w:cs="Times New Roman"/>
          <w:color w:val="FF0000"/>
          <w:sz w:val="24"/>
          <w:szCs w:val="24"/>
        </w:rPr>
        <w:t>A</w:t>
      </w:r>
      <w:r w:rsidR="00E43962"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="00E43962" w:rsidRPr="007A2ECF">
        <w:rPr>
          <w:rFonts w:ascii="Times New Roman" w:hAnsi="Times New Roman" w:cs="Times New Roman"/>
          <w:sz w:val="24"/>
          <w:szCs w:val="24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</m:t>
            </m:r>
          </m:den>
        </m:f>
      </m:oMath>
      <w:r w:rsidRPr="007A2ECF">
        <w:rPr>
          <w:rFonts w:ascii="Times New Roman" w:hAnsi="Times New Roman" w:cs="Times New Roman"/>
          <w:color w:val="FF0000"/>
          <w:sz w:val="24"/>
          <w:szCs w:val="24"/>
        </w:rPr>
        <w:t>m</w:t>
      </w:r>
      <w:r w:rsidR="00E43962" w:rsidRPr="007A2ECF">
        <w:rPr>
          <w:rFonts w:ascii="Times New Roman" w:hAnsi="Times New Roman" w:cs="Times New Roman"/>
          <w:color w:val="FF0000"/>
          <w:sz w:val="24"/>
          <w:szCs w:val="24"/>
        </w:rPr>
        <w:t>ω</w:t>
      </w:r>
      <w:r w:rsidR="00E43962"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="00E43962" w:rsidRPr="007A2ECF">
        <w:rPr>
          <w:rFonts w:ascii="Times New Roman" w:hAnsi="Times New Roman" w:cs="Times New Roman"/>
          <w:color w:val="FF0000"/>
          <w:sz w:val="24"/>
          <w:szCs w:val="24"/>
        </w:rPr>
        <w:t>A</w:t>
      </w:r>
      <w:r w:rsidR="00E43962"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>=</w:t>
      </w:r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E43962" w:rsidRPr="007A2ECF">
        <w:rPr>
          <w:rFonts w:ascii="Times New Roman" w:hAnsi="Times New Roman" w:cs="Times New Roman"/>
          <w:color w:val="FF0000"/>
          <w:sz w:val="24"/>
          <w:szCs w:val="24"/>
        </w:rPr>
        <w:t>const</w:t>
      </w:r>
    </w:p>
    <w:p w14:paraId="1605FAB2" w14:textId="77777777" w:rsidR="008D474E" w:rsidRPr="007A2ECF" w:rsidRDefault="008D474E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>=&gt;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ơ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uôn</w:t>
      </w:r>
      <w:proofErr w:type="spellEnd"/>
      <w:r w:rsidR="00E43962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43962" w:rsidRPr="007A2ECF">
        <w:rPr>
          <w:rFonts w:ascii="Times New Roman" w:hAnsi="Times New Roman" w:cs="Times New Roman"/>
          <w:color w:val="FF0000"/>
          <w:sz w:val="24"/>
          <w:szCs w:val="24"/>
        </w:rPr>
        <w:t>bảo</w:t>
      </w:r>
      <w:proofErr w:type="spellEnd"/>
      <w:r w:rsidR="00E4396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proofErr w:type="gramStart"/>
      <w:r w:rsidR="00E43962" w:rsidRPr="007A2ECF">
        <w:rPr>
          <w:rFonts w:ascii="Times New Roman" w:hAnsi="Times New Roman" w:cs="Times New Roman"/>
          <w:color w:val="FF0000"/>
          <w:sz w:val="24"/>
          <w:szCs w:val="24"/>
        </w:rPr>
        <w:t>toàn</w:t>
      </w:r>
      <w:proofErr w:type="spellEnd"/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ỷ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ệ</w:t>
      </w:r>
      <w:proofErr w:type="spellEnd"/>
      <w:r w:rsidR="00E43962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43962" w:rsidRPr="007A2ECF">
        <w:rPr>
          <w:rFonts w:ascii="Times New Roman" w:hAnsi="Times New Roman" w:cs="Times New Roman"/>
          <w:color w:val="FF0000"/>
          <w:sz w:val="24"/>
          <w:szCs w:val="24"/>
        </w:rPr>
        <w:t>bình</w:t>
      </w:r>
      <w:proofErr w:type="spellEnd"/>
      <w:r w:rsidR="00E43962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E43962" w:rsidRPr="007A2ECF">
        <w:rPr>
          <w:rFonts w:ascii="Times New Roman" w:hAnsi="Times New Roman" w:cs="Times New Roman"/>
          <w:color w:val="FF0000"/>
          <w:sz w:val="24"/>
          <w:szCs w:val="24"/>
        </w:rPr>
        <w:t>phương</w:t>
      </w:r>
      <w:proofErr w:type="spellEnd"/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ô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̣; </w:t>
      </w:r>
      <w:proofErr w:type="spell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không</w:t>
      </w:r>
      <w:proofErr w:type="spellEnd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phụ</w:t>
      </w:r>
      <w:proofErr w:type="spellEnd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thuộc</w:t>
      </w:r>
      <w:proofErr w:type="spellEnd"/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7E6F4744" w14:textId="77777777" w:rsidR="00126BD0" w:rsidRPr="007A2ECF" w:rsidRDefault="008D474E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Câu</w:t>
      </w:r>
      <w:proofErr w:type="spellEnd"/>
      <w:r w:rsidRPr="007A2ECF">
        <w:rPr>
          <w:rFonts w:ascii="Times New Roman" w:eastAsiaTheme="minorEastAsia" w:hAnsi="Times New Roman" w:cs="Times New Roman"/>
          <w:b/>
          <w:sz w:val="24"/>
          <w:szCs w:val="24"/>
        </w:rPr>
        <w:t xml:space="preserve"> 18/</w:t>
      </w:r>
      <w:proofErr w:type="spellStart"/>
      <w:r w:rsidRPr="007A2ECF">
        <w:rPr>
          <w:rFonts w:ascii="Times New Roman" w:eastAsiaTheme="minorEastAsia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DĐĐH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ươ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ươ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on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ắ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ò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xo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on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ắ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: A =</w:t>
      </w:r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S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0</w:t>
      </w:r>
      <w:r w:rsidRPr="007A2ECF">
        <w:rPr>
          <w:rFonts w:ascii="Times New Roman" w:hAnsi="Times New Roman" w:cs="Times New Roman"/>
          <w:sz w:val="24"/>
          <w:szCs w:val="24"/>
        </w:rPr>
        <w:t xml:space="preserve"> =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α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0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l</w:t>
      </w:r>
      <w:r w:rsidRPr="007A2ECF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dà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; x =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S</w:t>
      </w:r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>=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α</w:t>
      </w:r>
      <w:proofErr w:type="gram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l</w:t>
      </w:r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y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dà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α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biên</w:t>
      </w:r>
      <w:proofErr w:type="spellEnd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độ</w:t>
      </w:r>
      <w:proofErr w:type="spellEnd"/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hay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ệch</w:t>
      </w:r>
      <w:proofErr w:type="spellEnd"/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max</w:t>
      </w:r>
      <w:r w:rsidRPr="007A2ECF">
        <w:rPr>
          <w:rFonts w:ascii="Times New Roman" w:hAnsi="Times New Roman" w:cs="Times New Roman"/>
          <w:sz w:val="24"/>
          <w:szCs w:val="24"/>
        </w:rPr>
        <w:t xml:space="preserve">.; α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ly</w:t>
      </w:r>
      <w:proofErr w:type="spellEnd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độ</w:t>
      </w:r>
      <w:proofErr w:type="spellEnd"/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hay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ệch</w:t>
      </w:r>
      <w:proofErr w:type="spellEnd"/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so </w:t>
      </w:r>
      <w:proofErr w:type="spell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với</w:t>
      </w:r>
      <w:proofErr w:type="spellEnd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vị</w:t>
      </w:r>
      <w:proofErr w:type="spellEnd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trí</w:t>
      </w:r>
      <w:proofErr w:type="spellEnd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cân</w:t>
      </w:r>
      <w:proofErr w:type="spellEnd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bằng</w:t>
      </w:r>
      <w:proofErr w:type="spellEnd"/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E0DFC49" w14:textId="77777777" w:rsidR="008D474E" w:rsidRPr="007A2ECF" w:rsidRDefault="008D474E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Con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ắ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D</w:t>
      </w:r>
      <w:r w:rsidRPr="007A2ECF">
        <w:rPr>
          <w:rFonts w:ascii="Times New Roman" w:eastAsiaTheme="minorEastAsia" w:hAnsi="Times New Roman" w:cs="Times New Roman"/>
          <w:sz w:val="24"/>
          <w:szCs w:val="24"/>
        </w:rPr>
        <w:t>ĐĐH</w:t>
      </w:r>
      <w:r w:rsidR="00126BD0" w:rsidRPr="007A2EC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ì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y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ô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̣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óc</w:t>
      </w:r>
      <w:proofErr w:type="spellEnd"/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α=α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0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cos(</w:t>
      </w:r>
      <w:proofErr w:type="spell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ωt+φ</w:t>
      </w:r>
      <w:proofErr w:type="spellEnd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Pr="007A2ECF">
        <w:rPr>
          <w:rFonts w:ascii="Times New Roman" w:hAnsi="Times New Roman" w:cs="Times New Roman"/>
          <w:sz w:val="24"/>
          <w:szCs w:val="24"/>
        </w:rPr>
        <w:t xml:space="preserve">, li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ô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̣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̀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S=S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0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cos(</w:t>
      </w:r>
      <w:proofErr w:type="spell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ωt+φ</w:t>
      </w:r>
      <w:proofErr w:type="spellEnd"/>
      <w:proofErr w:type="gramStart"/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="00126BD0" w:rsidRPr="007A2ECF">
        <w:rPr>
          <w:rFonts w:ascii="Times New Roman" w:hAnsi="Times New Roman" w:cs="Times New Roman"/>
          <w:sz w:val="24"/>
          <w:szCs w:val="24"/>
        </w:rPr>
        <w:t xml:space="preserve">, </w:t>
      </w:r>
      <w:r w:rsidRPr="007A2ECF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é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ê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̀: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F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kv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=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-mω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>s</w:t>
      </w:r>
      <w:r w:rsidRPr="007A2ECF">
        <w:rPr>
          <w:rFonts w:ascii="Times New Roman" w:hAnsi="Times New Roman" w:cs="Times New Roman"/>
          <w:sz w:val="24"/>
          <w:szCs w:val="24"/>
        </w:rPr>
        <w:t xml:space="preserve"> =</w:t>
      </w:r>
      <w:r w:rsidR="00126BD0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126BD0" w:rsidRPr="007A2ECF">
        <w:rPr>
          <w:rFonts w:ascii="Times New Roman" w:hAnsi="Times New Roman" w:cs="Times New Roman"/>
          <w:color w:val="FF0000"/>
          <w:sz w:val="24"/>
          <w:szCs w:val="24"/>
        </w:rPr>
        <w:t>-mg</w:t>
      </w:r>
      <w:r w:rsidRPr="007A2ECF">
        <w:rPr>
          <w:rFonts w:ascii="Times New Roman" w:hAnsi="Times New Roman" w:cs="Times New Roman"/>
          <w:color w:val="FF0000"/>
          <w:sz w:val="24"/>
          <w:szCs w:val="24"/>
        </w:rPr>
        <w:t>α</w:t>
      </w:r>
    </w:p>
    <w:p w14:paraId="4994244E" w14:textId="77777777" w:rsidR="0047028A" w:rsidRPr="007A2ECF" w:rsidRDefault="0047028A" w:rsidP="007A2ECF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19/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ê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on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ắ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DĐĐH</w:t>
      </w:r>
      <w:r w:rsidR="00C42FCE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42FCE" w:rsidRPr="007A2ECF">
        <w:rPr>
          <w:rFonts w:ascii="Times New Roman" w:hAnsi="Times New Roman" w:cs="Times New Roman"/>
          <w:color w:val="FF0000"/>
          <w:sz w:val="24"/>
          <w:szCs w:val="24"/>
        </w:rPr>
        <w:t>bỏ</w:t>
      </w:r>
      <w:proofErr w:type="spellEnd"/>
      <w:r w:rsidR="00C42FCE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qua ma </w:t>
      </w:r>
      <w:proofErr w:type="spellStart"/>
      <w:r w:rsidR="00C42FCE" w:rsidRPr="007A2ECF">
        <w:rPr>
          <w:rFonts w:ascii="Times New Roman" w:hAnsi="Times New Roman" w:cs="Times New Roman"/>
          <w:color w:val="FF0000"/>
          <w:sz w:val="24"/>
          <w:szCs w:val="24"/>
        </w:rPr>
        <w:t>sát</w:t>
      </w:r>
      <w:proofErr w:type="spellEnd"/>
      <w:r w:rsidR="00C42FCE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C42FCE" w:rsidRPr="007A2ECF">
        <w:rPr>
          <w:rFonts w:ascii="Times New Roman" w:hAnsi="Times New Roman" w:cs="Times New Roman"/>
          <w:color w:val="FF0000"/>
          <w:sz w:val="24"/>
          <w:szCs w:val="24"/>
        </w:rPr>
        <w:t>và</w:t>
      </w:r>
      <w:proofErr w:type="spellEnd"/>
      <w:r w:rsidR="00C42FCE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C42FCE" w:rsidRPr="007A2ECF">
        <w:rPr>
          <w:rFonts w:ascii="Times New Roman" w:hAnsi="Times New Roman" w:cs="Times New Roman"/>
          <w:color w:val="FF0000"/>
          <w:sz w:val="24"/>
          <w:szCs w:val="24"/>
        </w:rPr>
        <w:t>góc</w:t>
      </w:r>
      <w:proofErr w:type="spellEnd"/>
      <w:r w:rsidR="00C42FCE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C42FCE" w:rsidRPr="007A2ECF">
        <w:rPr>
          <w:rFonts w:ascii="Times New Roman" w:hAnsi="Times New Roman" w:cs="Times New Roman"/>
          <w:color w:val="FF0000"/>
          <w:sz w:val="24"/>
          <w:szCs w:val="24"/>
        </w:rPr>
        <w:t>lệch</w:t>
      </w:r>
      <w:proofErr w:type="spellEnd"/>
      <w:r w:rsidR="00C42FCE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C42FCE" w:rsidRPr="007A2ECF">
        <w:rPr>
          <w:rFonts w:ascii="Times New Roman" w:hAnsi="Times New Roman" w:cs="Times New Roman"/>
          <w:color w:val="FF0000"/>
          <w:sz w:val="24"/>
          <w:szCs w:val="24"/>
        </w:rPr>
        <w:t>nhỏ</w:t>
      </w:r>
      <w:proofErr w:type="spellEnd"/>
      <w:r w:rsidR="00C42FCE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(α </w:t>
      </w:r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≤ 10</w:t>
      </w:r>
      <w:r w:rsidR="00614DC4" w:rsidRPr="007A2ECF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o</w:t>
      </w:r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)</w:t>
      </w:r>
    </w:p>
    <w:p w14:paraId="5341AF7C" w14:textId="77777777" w:rsidR="0047028A" w:rsidRPr="007A2ECF" w:rsidRDefault="0047028A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hu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ỳ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T = 2π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l</m:t>
                </m:r>
              </m:num>
              <m:den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g</m:t>
                </m:r>
              </m:den>
            </m:f>
          </m:e>
        </m:rad>
      </m:oMath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f =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π</m:t>
            </m:r>
          </m:den>
        </m:f>
      </m:oMath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l</m:t>
                </m:r>
              </m:den>
            </m:f>
          </m:e>
        </m:rad>
      </m:oMath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ω =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l</m:t>
                </m:r>
              </m:den>
            </m:f>
          </m:e>
        </m:rad>
      </m:oMath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on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ắ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DĐĐH?</w:t>
      </w:r>
    </w:p>
    <w:p w14:paraId="19F5F826" w14:textId="77777777" w:rsidR="0047028A" w:rsidRPr="007A2ECF" w:rsidRDefault="0047028A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20/</w:t>
      </w:r>
      <w:r w:rsidRPr="007A2ECF">
        <w:rPr>
          <w:rFonts w:ascii="Times New Roman" w:hAnsi="Times New Roman" w:cs="Times New Roman"/>
          <w:sz w:val="24"/>
          <w:szCs w:val="24"/>
        </w:rPr>
        <w:t xml:space="preserve"> Dao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ắ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biên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độ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năng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lượng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proofErr w:type="spellStart"/>
      <w:proofErr w:type="gram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a</w:t>
      </w:r>
      <w:r w:rsidR="00614DC4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max</w:t>
      </w:r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,v</w:t>
      </w:r>
      <w:r w:rsidR="00614DC4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max</w:t>
      </w:r>
      <w:proofErr w:type="spellEnd"/>
      <w:proofErr w:type="gram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…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ự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ma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sát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à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tắt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dần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sz w:val="24"/>
          <w:szCs w:val="24"/>
        </w:rPr>
        <w:t>càng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color w:val="FF0000"/>
          <w:sz w:val="24"/>
          <w:szCs w:val="24"/>
        </w:rPr>
        <w:t>nhanh</w:t>
      </w:r>
      <w:proofErr w:type="spellEnd"/>
      <w:r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ngược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l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; 1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ă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sz w:val="24"/>
          <w:szCs w:val="24"/>
        </w:rPr>
        <w:t>hóa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thành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nhiệt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nă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ợ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hay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?</w:t>
      </w:r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2 .C</w:t>
      </w:r>
      <w:r w:rsidRPr="007A2ECF">
        <w:rPr>
          <w:rFonts w:ascii="Times New Roman" w:hAnsi="Times New Roman" w:cs="Times New Roman"/>
          <w:sz w:val="24"/>
          <w:szCs w:val="24"/>
        </w:rPr>
        <w:t xml:space="preserve">ho VD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ề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ợi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bộ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phận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giảm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xóc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của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xe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C3D83F4" w14:textId="77777777" w:rsidR="0047028A" w:rsidRPr="007A2ECF" w:rsidRDefault="0047028A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21/</w:t>
      </w:r>
      <w:r w:rsidRPr="007A2ECF">
        <w:rPr>
          <w:rFonts w:ascii="Times New Roman" w:hAnsi="Times New Roman" w:cs="Times New Roman"/>
          <w:sz w:val="24"/>
          <w:szCs w:val="24"/>
        </w:rPr>
        <w:t xml:space="preserve"> Dao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uy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ì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được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cung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cấp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năng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lượng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đúng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bằng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phần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bị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mất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trong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mỗi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chu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kỳ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biên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proofErr w:type="gram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độ,năng</w:t>
      </w:r>
      <w:proofErr w:type="spellEnd"/>
      <w:proofErr w:type="gram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lượng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tần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số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tần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số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góc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, chu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kỳ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không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đổi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bằng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ự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o.ch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í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ụ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con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lắc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đồng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hồ</w:t>
      </w:r>
      <w:proofErr w:type="spellEnd"/>
    </w:p>
    <w:p w14:paraId="2EFBD952" w14:textId="77777777" w:rsidR="008A3939" w:rsidRPr="007A2ECF" w:rsidRDefault="008A3939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22/</w:t>
      </w:r>
      <w:r w:rsidRPr="007A2ECF">
        <w:rPr>
          <w:rFonts w:ascii="Times New Roman" w:hAnsi="Times New Roman" w:cs="Times New Roman"/>
          <w:sz w:val="24"/>
          <w:szCs w:val="24"/>
        </w:rPr>
        <w:t xml:space="preserve"> Dao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ưỡ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ứ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chịu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tác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dụng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của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ngoại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lực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biến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thiên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tuần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hoàn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trong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giai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đoạn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ổn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đị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không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đổi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phụ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thuộc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vào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biên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độ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tần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số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của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ngoại</w:t>
      </w:r>
      <w:proofErr w:type="spellEnd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proofErr w:type="gramStart"/>
      <w:r w:rsidR="00614DC4" w:rsidRPr="007A2ECF">
        <w:rPr>
          <w:rFonts w:ascii="Times New Roman" w:hAnsi="Times New Roman" w:cs="Times New Roman"/>
          <w:color w:val="FF0000"/>
          <w:sz w:val="24"/>
          <w:szCs w:val="24"/>
        </w:rPr>
        <w:t>lực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>;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chu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="00614DC4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= chu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kỳ</w:t>
      </w:r>
      <w:proofErr w:type="spellEnd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tần</w:t>
      </w:r>
      <w:proofErr w:type="spellEnd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số,tần</w:t>
      </w:r>
      <w:proofErr w:type="spellEnd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số</w:t>
      </w:r>
      <w:proofErr w:type="spellEnd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góc</w:t>
      </w:r>
      <w:proofErr w:type="spellEnd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của</w:t>
      </w:r>
      <w:proofErr w:type="spellEnd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ngoại</w:t>
      </w:r>
      <w:proofErr w:type="spellEnd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lực</w:t>
      </w:r>
      <w:proofErr w:type="spellEnd"/>
      <w:r w:rsidR="00FB7CAC" w:rsidRPr="007A2EC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ECCE2AD" w14:textId="77777777" w:rsidR="00FB7CAC" w:rsidRPr="007A2ECF" w:rsidRDefault="0047028A" w:rsidP="007A2ECF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23/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ượ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ưở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xảy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ra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ố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?</w:t>
      </w:r>
      <w:r w:rsidR="00FB7CAC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Dao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động</w:t>
      </w:r>
      <w:proofErr w:type="spellEnd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cưỡng</w:t>
      </w:r>
      <w:proofErr w:type="spellEnd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bức</w:t>
      </w:r>
      <w:proofErr w:type="spellEnd"/>
      <w:r w:rsidR="00FB7CAC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xảy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ra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ượ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ưở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?</w:t>
      </w:r>
      <w:r w:rsidR="00FB7CAC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f</w:t>
      </w:r>
      <w:r w:rsidR="00FB7CAC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nglực</w:t>
      </w:r>
      <w:proofErr w:type="spellEnd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=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f</w:t>
      </w:r>
      <w:r w:rsidR="00FB7CAC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riêng</w:t>
      </w:r>
      <w:proofErr w:type="spellEnd"/>
      <w:r w:rsidR="00FB7CAC" w:rsidRPr="007A2EC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ưở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</w:rPr>
        <w:t>xảy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 ra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="00FB7CAC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biên</w:t>
      </w:r>
      <w:proofErr w:type="spellEnd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độ</w:t>
      </w:r>
      <w:proofErr w:type="spellEnd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năng</w:t>
      </w:r>
      <w:proofErr w:type="spellEnd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lượ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="00FB7CAC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nhất</w:t>
      </w:r>
      <w:proofErr w:type="spellEnd"/>
      <w:r w:rsidR="00FB7CAC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ợ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hay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ại?</w:t>
      </w:r>
      <w:r w:rsidR="00D817F7" w:rsidRPr="007A2ECF">
        <w:rPr>
          <w:rFonts w:ascii="Times New Roman" w:hAnsi="Times New Roman" w:cs="Times New Roman"/>
          <w:color w:val="FF0000"/>
          <w:sz w:val="24"/>
          <w:szCs w:val="24"/>
        </w:rPr>
        <w:t>có</w:t>
      </w:r>
      <w:proofErr w:type="spellEnd"/>
      <w:r w:rsidR="00D817F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D817F7" w:rsidRPr="007A2ECF">
        <w:rPr>
          <w:rFonts w:ascii="Times New Roman" w:hAnsi="Times New Roman" w:cs="Times New Roman"/>
          <w:color w:val="FF0000"/>
          <w:sz w:val="24"/>
          <w:szCs w:val="24"/>
        </w:rPr>
        <w:t>thể</w:t>
      </w:r>
      <w:proofErr w:type="spellEnd"/>
      <w:r w:rsidR="00D817F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D817F7" w:rsidRPr="007A2ECF">
        <w:rPr>
          <w:rFonts w:ascii="Times New Roman" w:hAnsi="Times New Roman" w:cs="Times New Roman"/>
          <w:color w:val="FF0000"/>
          <w:sz w:val="24"/>
          <w:szCs w:val="24"/>
        </w:rPr>
        <w:t>có</w:t>
      </w:r>
      <w:proofErr w:type="spellEnd"/>
      <w:r w:rsidR="00D817F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D817F7" w:rsidRPr="007A2ECF">
        <w:rPr>
          <w:rFonts w:ascii="Times New Roman" w:hAnsi="Times New Roman" w:cs="Times New Roman"/>
          <w:color w:val="FF0000"/>
          <w:sz w:val="24"/>
          <w:szCs w:val="24"/>
        </w:rPr>
        <w:t>lợi</w:t>
      </w:r>
      <w:proofErr w:type="spellEnd"/>
      <w:r w:rsidR="00D817F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proofErr w:type="spellStart"/>
      <w:r w:rsidR="00D817F7" w:rsidRPr="007A2ECF">
        <w:rPr>
          <w:rFonts w:ascii="Times New Roman" w:hAnsi="Times New Roman" w:cs="Times New Roman"/>
          <w:color w:val="FF0000"/>
          <w:sz w:val="24"/>
          <w:szCs w:val="24"/>
        </w:rPr>
        <w:t>có</w:t>
      </w:r>
      <w:proofErr w:type="spellEnd"/>
      <w:r w:rsidR="00D817F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D817F7" w:rsidRPr="007A2ECF">
        <w:rPr>
          <w:rFonts w:ascii="Times New Roman" w:hAnsi="Times New Roman" w:cs="Times New Roman"/>
          <w:color w:val="FF0000"/>
          <w:sz w:val="24"/>
          <w:szCs w:val="24"/>
        </w:rPr>
        <w:t>thể</w:t>
      </w:r>
      <w:proofErr w:type="spellEnd"/>
      <w:r w:rsidR="00D817F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D817F7" w:rsidRPr="007A2ECF">
        <w:rPr>
          <w:rFonts w:ascii="Times New Roman" w:hAnsi="Times New Roman" w:cs="Times New Roman"/>
          <w:color w:val="FF0000"/>
          <w:sz w:val="24"/>
          <w:szCs w:val="24"/>
        </w:rPr>
        <w:t>có</w:t>
      </w:r>
      <w:proofErr w:type="spellEnd"/>
      <w:r w:rsidR="00D817F7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proofErr w:type="spellStart"/>
      <w:r w:rsidR="00D817F7" w:rsidRPr="007A2ECF">
        <w:rPr>
          <w:rFonts w:ascii="Times New Roman" w:hAnsi="Times New Roman" w:cs="Times New Roman"/>
          <w:color w:val="FF0000"/>
          <w:sz w:val="24"/>
          <w:szCs w:val="24"/>
        </w:rPr>
        <w:t>hại</w:t>
      </w:r>
      <w:proofErr w:type="spellEnd"/>
      <w:r w:rsidR="00D817F7" w:rsidRPr="007A2ECF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14:paraId="6520D00D" w14:textId="77777777" w:rsidR="0047028A" w:rsidRPr="007A2ECF" w:rsidRDefault="0047028A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24/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ì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FB7CAC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A=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+2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FF0000"/>
                <w:sz w:val="24"/>
                <w:szCs w:val="24"/>
              </w:rPr>
              <m:t>cos⁡</m:t>
            </m:r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)</m:t>
            </m:r>
          </m:e>
        </m:rad>
      </m:oMath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ban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="00FB7CAC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>tanφ</w:t>
      </w:r>
      <w:proofErr w:type="spellEnd"/>
      <w:r w:rsidR="00FB7CAC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sin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sin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cos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cos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2</m:t>
                </m:r>
              </m:sub>
            </m:sSub>
          </m:den>
        </m:f>
      </m:oMath>
      <w:r w:rsidR="00FB7CAC"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? </w:t>
      </w:r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6DA6E52" w14:textId="77777777" w:rsidR="0047028A" w:rsidRPr="007A2ECF" w:rsidRDefault="0047028A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25/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ày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ượ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à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A = A</w:t>
      </w:r>
      <w:r w:rsidR="0048006F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1</w:t>
      </w:r>
      <w:r w:rsidR="00C42FCE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 xml:space="preserve"> </w:t>
      </w:r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+</w:t>
      </w:r>
      <w:r w:rsidR="00C42FCE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A</w:t>
      </w:r>
      <w:r w:rsidR="0048006F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gượ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 xml:space="preserve">A=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C42FCE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  <w:r w:rsidR="0048006F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="0048006F" w:rsidRPr="007A2ECF">
        <w:rPr>
          <w:rFonts w:ascii="Times New Roman" w:hAnsi="Times New Roman" w:cs="Times New Roman"/>
          <w:color w:val="FF0000"/>
          <w:sz w:val="24"/>
          <w:szCs w:val="24"/>
        </w:rPr>
        <w:t>A=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FF0000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C42FCE"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ấ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ỳ</w:t>
      </w:r>
      <w:proofErr w:type="spellEnd"/>
      <w:r w:rsidR="00C42FCE" w:rsidRPr="007A2ECF">
        <w:rPr>
          <w:rFonts w:ascii="Times New Roman" w:hAnsi="Times New Roman" w:cs="Times New Roman"/>
          <w:sz w:val="24"/>
          <w:szCs w:val="24"/>
        </w:rPr>
        <w:t xml:space="preserve"> 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C42FCE" w:rsidRPr="007A2ECF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≤ A ≤  </w:t>
      </w:r>
      <w:r w:rsidR="00C42FCE" w:rsidRPr="007A2ECF">
        <w:rPr>
          <w:rFonts w:ascii="Times New Roman" w:hAnsi="Times New Roman" w:cs="Times New Roman"/>
          <w:color w:val="FF0000"/>
          <w:sz w:val="24"/>
          <w:szCs w:val="24"/>
        </w:rPr>
        <w:t>A</w:t>
      </w:r>
      <w:r w:rsidR="00C42FCE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 xml:space="preserve">1 </w:t>
      </w:r>
      <w:r w:rsidR="00C42FCE" w:rsidRPr="007A2ECF">
        <w:rPr>
          <w:rFonts w:ascii="Times New Roman" w:hAnsi="Times New Roman" w:cs="Times New Roman"/>
          <w:color w:val="FF0000"/>
          <w:sz w:val="24"/>
          <w:szCs w:val="24"/>
        </w:rPr>
        <w:t>+ A</w:t>
      </w:r>
      <w:r w:rsidR="00C42FCE" w:rsidRPr="007A2EC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</w:p>
    <w:p w14:paraId="74C71355" w14:textId="61982771" w:rsidR="0047028A" w:rsidRPr="007A2ECF" w:rsidRDefault="0047028A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A9F0D0" w14:textId="77777777" w:rsidR="007A2ECF" w:rsidRPr="007A2ECF" w:rsidRDefault="007A2ECF" w:rsidP="007A2E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  <w:tab w:val="left" w:pos="270"/>
          <w:tab w:val="left" w:pos="630"/>
        </w:tabs>
        <w:spacing w:after="0" w:line="312" w:lineRule="auto"/>
        <w:ind w:right="11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>CHƯƠNG 2.  SÓNG CƠ HỌC</w:t>
      </w:r>
    </w:p>
    <w:p w14:paraId="28880227" w14:textId="77777777" w:rsidR="007A2ECF" w:rsidRPr="007A2ECF" w:rsidRDefault="007A2ECF" w:rsidP="007A2ECF">
      <w:pPr>
        <w:tabs>
          <w:tab w:val="left" w:pos="0"/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 xml:space="preserve">I. SÓNG CƠ HỌC </w:t>
      </w:r>
    </w:p>
    <w:p w14:paraId="04C75A8D" w14:textId="77777777" w:rsidR="007A2ECF" w:rsidRPr="007A2ECF" w:rsidRDefault="007A2ECF" w:rsidP="007A2ECF">
      <w:pPr>
        <w:tabs>
          <w:tab w:val="left" w:pos="0"/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 xml:space="preserve">1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Định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nghĩa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: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dao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cơ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học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lan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ô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â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ông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7A2ECF" w:rsidRPr="007A2ECF" w14:paraId="57A4E865" w14:textId="77777777" w:rsidTr="007A2ECF">
        <w:tc>
          <w:tcPr>
            <w:tcW w:w="4788" w:type="dxa"/>
          </w:tcPr>
          <w:p w14:paraId="6EE99887" w14:textId="77777777" w:rsidR="007A2ECF" w:rsidRPr="007A2ECF" w:rsidRDefault="007A2ECF" w:rsidP="007A2ECF">
            <w:pPr>
              <w:tabs>
                <w:tab w:val="left" w:pos="0"/>
                <w:tab w:val="left" w:pos="270"/>
                <w:tab w:val="left" w:pos="630"/>
              </w:tabs>
              <w:spacing w:line="312" w:lineRule="auto"/>
              <w:ind w:right="11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Sóng</w:t>
            </w:r>
            <w:proofErr w:type="spellEnd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ngang</w:t>
            </w:r>
            <w:proofErr w:type="spellEnd"/>
          </w:p>
        </w:tc>
        <w:tc>
          <w:tcPr>
            <w:tcW w:w="4788" w:type="dxa"/>
          </w:tcPr>
          <w:p w14:paraId="128D73EC" w14:textId="77777777" w:rsidR="007A2ECF" w:rsidRPr="007A2ECF" w:rsidRDefault="007A2ECF" w:rsidP="007A2ECF">
            <w:pPr>
              <w:tabs>
                <w:tab w:val="left" w:pos="0"/>
                <w:tab w:val="left" w:pos="270"/>
                <w:tab w:val="left" w:pos="630"/>
              </w:tabs>
              <w:spacing w:line="312" w:lineRule="auto"/>
              <w:ind w:right="11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Sóng</w:t>
            </w:r>
            <w:proofErr w:type="spellEnd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dọc</w:t>
            </w:r>
            <w:proofErr w:type="spellEnd"/>
          </w:p>
        </w:tc>
      </w:tr>
      <w:tr w:rsidR="007A2ECF" w:rsidRPr="007A2ECF" w14:paraId="5A355087" w14:textId="77777777" w:rsidTr="007A2ECF">
        <w:tc>
          <w:tcPr>
            <w:tcW w:w="4788" w:type="dxa"/>
          </w:tcPr>
          <w:p w14:paraId="6C74455A" w14:textId="77777777" w:rsidR="007A2ECF" w:rsidRPr="007A2ECF" w:rsidRDefault="007A2ECF" w:rsidP="007A2ECF">
            <w:pPr>
              <w:tabs>
                <w:tab w:val="left" w:pos="0"/>
                <w:tab w:val="left" w:pos="270"/>
                <w:tab w:val="left" w:pos="630"/>
              </w:tabs>
              <w:spacing w:line="312" w:lineRule="auto"/>
              <w:ind w:right="1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dao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động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vuông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góc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truyền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sóng</w:t>
            </w:r>
            <w:proofErr w:type="spellEnd"/>
          </w:p>
        </w:tc>
        <w:tc>
          <w:tcPr>
            <w:tcW w:w="4788" w:type="dxa"/>
          </w:tcPr>
          <w:p w14:paraId="439585A8" w14:textId="77777777" w:rsidR="007A2ECF" w:rsidRPr="007A2ECF" w:rsidRDefault="007A2ECF" w:rsidP="007A2ECF">
            <w:pPr>
              <w:tabs>
                <w:tab w:val="left" w:pos="0"/>
                <w:tab w:val="left" w:pos="270"/>
                <w:tab w:val="left" w:pos="630"/>
              </w:tabs>
              <w:spacing w:line="312" w:lineRule="auto"/>
              <w:ind w:right="1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dao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động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trùng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truyền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sóng</w:t>
            </w:r>
            <w:proofErr w:type="spellEnd"/>
          </w:p>
        </w:tc>
      </w:tr>
      <w:tr w:rsidR="007A2ECF" w:rsidRPr="007A2ECF" w14:paraId="63747715" w14:textId="77777777" w:rsidTr="007A2ECF">
        <w:tc>
          <w:tcPr>
            <w:tcW w:w="4788" w:type="dxa"/>
          </w:tcPr>
          <w:p w14:paraId="4A5F245B" w14:textId="77777777" w:rsidR="007A2ECF" w:rsidRPr="007A2ECF" w:rsidRDefault="007A2ECF" w:rsidP="007A2ECF">
            <w:pPr>
              <w:tabs>
                <w:tab w:val="left" w:pos="0"/>
                <w:tab w:val="left" w:pos="270"/>
                <w:tab w:val="left" w:pos="630"/>
              </w:tabs>
              <w:spacing w:line="312" w:lineRule="auto"/>
              <w:ind w:right="1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Truyền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rắn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bề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mặt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lỏng</w:t>
            </w:r>
            <w:proofErr w:type="spellEnd"/>
          </w:p>
        </w:tc>
        <w:tc>
          <w:tcPr>
            <w:tcW w:w="4788" w:type="dxa"/>
          </w:tcPr>
          <w:p w14:paraId="3F02A4AE" w14:textId="77777777" w:rsidR="007A2ECF" w:rsidRPr="007A2ECF" w:rsidRDefault="007A2ECF" w:rsidP="007A2ECF">
            <w:pPr>
              <w:tabs>
                <w:tab w:val="left" w:pos="0"/>
                <w:tab w:val="left" w:pos="270"/>
                <w:tab w:val="left" w:pos="630"/>
              </w:tabs>
              <w:spacing w:line="312" w:lineRule="auto"/>
              <w:ind w:right="1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Truyền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rắn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lỏng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khí</w:t>
            </w:r>
            <w:proofErr w:type="spellEnd"/>
          </w:p>
        </w:tc>
      </w:tr>
    </w:tbl>
    <w:p w14:paraId="06095299" w14:textId="77777777" w:rsidR="007A2ECF" w:rsidRPr="007A2ECF" w:rsidRDefault="007A2ECF" w:rsidP="007A2ECF">
      <w:pPr>
        <w:tabs>
          <w:tab w:val="left" w:pos="0"/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EB275A0" w14:textId="77777777" w:rsidR="007A2ECF" w:rsidRPr="007A2ECF" w:rsidRDefault="007A2ECF" w:rsidP="007A2ECF">
      <w:pPr>
        <w:tabs>
          <w:tab w:val="left" w:pos="0"/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 xml:space="preserve">4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Đặc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b/>
          <w:sz w:val="24"/>
          <w:szCs w:val="24"/>
        </w:rPr>
        <w:t>điểm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: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a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ỗ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uyể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ờ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</w:p>
    <w:p w14:paraId="0F573DE4" w14:textId="77777777" w:rsidR="007A2ECF" w:rsidRPr="007A2ECF" w:rsidRDefault="007A2ECF" w:rsidP="007A2ECF">
      <w:pPr>
        <w:tabs>
          <w:tab w:val="left" w:pos="0"/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ô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ướ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a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ổi</w:t>
      </w:r>
      <w:proofErr w:type="spellEnd"/>
    </w:p>
    <w:p w14:paraId="20EE013D" w14:textId="77777777" w:rsidR="007A2ECF" w:rsidRPr="007A2ECF" w:rsidRDefault="007A2ECF" w:rsidP="007A2ECF">
      <w:pPr>
        <w:tabs>
          <w:tab w:val="left" w:pos="0"/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rắ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ơ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ỏ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ơ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í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ụ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rắ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ă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7A2ECF">
        <w:rPr>
          <w:rFonts w:ascii="Times New Roman" w:hAnsi="Times New Roman" w:cs="Times New Roman"/>
          <w:sz w:val="24"/>
          <w:szCs w:val="24"/>
        </w:rPr>
        <w:t xml:space="preserve"> λ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ă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f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ổi</w:t>
      </w:r>
      <w:proofErr w:type="spellEnd"/>
    </w:p>
    <w:p w14:paraId="65B2377B" w14:textId="77777777" w:rsidR="007A2ECF" w:rsidRPr="007A2ECF" w:rsidRDefault="007A2ECF" w:rsidP="007A2ECF">
      <w:pPr>
        <w:tabs>
          <w:tab w:val="left" w:pos="0"/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7A2ECF" w:rsidRPr="007A2ECF" w14:paraId="0F74827E" w14:textId="77777777" w:rsidTr="007A2ECF">
        <w:tc>
          <w:tcPr>
            <w:tcW w:w="4788" w:type="dxa"/>
          </w:tcPr>
          <w:p w14:paraId="01075DFA" w14:textId="77777777" w:rsidR="007A2ECF" w:rsidRPr="007A2ECF" w:rsidRDefault="007A2ECF" w:rsidP="007A2ECF">
            <w:pPr>
              <w:tabs>
                <w:tab w:val="left" w:pos="0"/>
                <w:tab w:val="left" w:pos="270"/>
                <w:tab w:val="left" w:pos="630"/>
              </w:tabs>
              <w:spacing w:line="312" w:lineRule="auto"/>
              <w:ind w:right="11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Tốc</w:t>
            </w:r>
            <w:proofErr w:type="spellEnd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độ</w:t>
            </w:r>
            <w:proofErr w:type="spellEnd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dao</w:t>
            </w:r>
            <w:proofErr w:type="spellEnd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động</w:t>
            </w:r>
            <w:proofErr w:type="spellEnd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của</w:t>
            </w:r>
            <w:proofErr w:type="spellEnd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các</w:t>
            </w:r>
            <w:proofErr w:type="spellEnd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phần</w:t>
            </w:r>
            <w:proofErr w:type="spellEnd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tử</w:t>
            </w:r>
            <w:proofErr w:type="spellEnd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vật</w:t>
            </w:r>
            <w:proofErr w:type="spellEnd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chất</w:t>
            </w:r>
            <w:proofErr w:type="spellEnd"/>
          </w:p>
        </w:tc>
        <w:tc>
          <w:tcPr>
            <w:tcW w:w="4788" w:type="dxa"/>
          </w:tcPr>
          <w:p w14:paraId="12ACEFB4" w14:textId="77777777" w:rsidR="007A2ECF" w:rsidRPr="007A2ECF" w:rsidRDefault="007A2ECF" w:rsidP="007A2ECF">
            <w:pPr>
              <w:tabs>
                <w:tab w:val="left" w:pos="0"/>
                <w:tab w:val="left" w:pos="270"/>
                <w:tab w:val="left" w:pos="630"/>
              </w:tabs>
              <w:spacing w:line="312" w:lineRule="auto"/>
              <w:ind w:right="11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.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Tốc</w:t>
            </w:r>
            <w:proofErr w:type="spellEnd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độ</w:t>
            </w:r>
            <w:proofErr w:type="spellEnd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truyền</w:t>
            </w:r>
            <w:proofErr w:type="spellEnd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b/>
                <w:sz w:val="24"/>
                <w:szCs w:val="24"/>
              </w:rPr>
              <w:t>sóng</w:t>
            </w:r>
            <w:proofErr w:type="spellEnd"/>
          </w:p>
        </w:tc>
      </w:tr>
      <w:tr w:rsidR="007A2ECF" w:rsidRPr="007A2ECF" w14:paraId="05FAA041" w14:textId="77777777" w:rsidTr="007A2ECF">
        <w:tc>
          <w:tcPr>
            <w:tcW w:w="4788" w:type="dxa"/>
          </w:tcPr>
          <w:p w14:paraId="03BEE04D" w14:textId="77777777" w:rsidR="007A2ECF" w:rsidRPr="007A2ECF" w:rsidRDefault="007A2ECF" w:rsidP="007A2ECF">
            <w:pPr>
              <w:tabs>
                <w:tab w:val="left" w:pos="0"/>
                <w:tab w:val="left" w:pos="270"/>
                <w:tab w:val="left" w:pos="630"/>
              </w:tabs>
              <w:spacing w:line="312" w:lineRule="auto"/>
              <w:ind w:right="1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7A2E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dđ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= ω</w:t>
            </w:r>
            <w:r w:rsidRPr="007A2ECF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999" w:dyaOrig="400" w14:anchorId="6EEF63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95pt;height:20.75pt" o:ole="">
                  <v:imagedata r:id="rId7" o:title=""/>
                </v:shape>
                <o:OLEObject Type="Embed" ProgID="Equation.3" ShapeID="_x0000_i1025" DrawAspect="Content" ObjectID="_1644667701" r:id="rId8"/>
              </w:object>
            </w:r>
            <w:r w:rsidRPr="007A2ECF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7A2E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ax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ωA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= 2π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f.A</w:t>
            </w:r>
            <w:proofErr w:type="spellEnd"/>
          </w:p>
        </w:tc>
        <w:tc>
          <w:tcPr>
            <w:tcW w:w="4788" w:type="dxa"/>
          </w:tcPr>
          <w:p w14:paraId="4CAF8E80" w14:textId="77777777" w:rsidR="007A2ECF" w:rsidRPr="007A2ECF" w:rsidRDefault="007A2ECF" w:rsidP="007A2ECF">
            <w:pPr>
              <w:tabs>
                <w:tab w:val="left" w:pos="0"/>
                <w:tab w:val="left" w:pos="270"/>
                <w:tab w:val="left" w:pos="630"/>
              </w:tabs>
              <w:spacing w:line="312" w:lineRule="auto"/>
              <w:ind w:right="1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7A2E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truyền</w:t>
            </w:r>
            <w:proofErr w:type="spellEnd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7A2ECF">
              <w:rPr>
                <w:rFonts w:ascii="Times New Roman" w:hAnsi="Times New Roman" w:cs="Times New Roman"/>
                <w:sz w:val="24"/>
                <w:szCs w:val="24"/>
              </w:rPr>
              <w:t>λf</w:t>
            </w:r>
            <w:proofErr w:type="spellEnd"/>
          </w:p>
        </w:tc>
      </w:tr>
    </w:tbl>
    <w:p w14:paraId="7AE28E04" w14:textId="77777777" w:rsidR="007A2ECF" w:rsidRPr="007A2ECF" w:rsidRDefault="007A2ECF" w:rsidP="007A2ECF">
      <w:pPr>
        <w:tabs>
          <w:tab w:val="left" w:pos="0"/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</w:p>
    <w:p w14:paraId="606F1654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 w:firstLine="36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 xml:space="preserve">7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Bước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: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ướ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. Hay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ướ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0CDF4FF">
          <v:shape id="_x0000_i1026" type="#_x0000_t75" style="width:10.4pt;height:12.95pt" o:ole="">
            <v:imagedata r:id="rId9" o:title=""/>
          </v:shape>
          <o:OLEObject Type="Embed" ProgID="Equation.3" ShapeID="_x0000_i1026" DrawAspect="Content" ObjectID="_1644667702" r:id="rId10"/>
        </w:objec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quã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chu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283CCEDA">
          <v:shape id="_x0000_i1027" type="#_x0000_t75" style="width:55.8pt;height:27.9pt" o:ole="" o:bordertopcolor="this" o:borderleftcolor="this" o:borderbottomcolor="this" o:borderrightcolor="this">
            <v:imagedata r:id="rId1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644667703" r:id="rId12"/>
        </w:object>
      </w:r>
    </w:p>
    <w:p w14:paraId="20B87D7E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 w:firstLine="36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Hai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ngọn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liên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tiếp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sym w:font="Symbol" w:char="F06C"/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sym w:font="Wingdings" w:char="F0E0"/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10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đỉnh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liên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tiếp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s = 9 λ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sym w:font="Wingdings" w:char="F0E0"/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t = 9 T</w:t>
      </w:r>
    </w:p>
    <w:p w14:paraId="60B3109B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 xml:space="preserve">8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lệch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pha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giữa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hai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điểm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trên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ù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phươ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truyền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ách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nha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khoả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d:</w:t>
      </w:r>
    </w:p>
    <w:p w14:paraId="5090EF3C" w14:textId="77777777" w:rsidR="007A2ECF" w:rsidRPr="007A2ECF" w:rsidRDefault="007A2ECF" w:rsidP="007A2ECF">
      <w:pPr>
        <w:tabs>
          <w:tab w:val="left" w:pos="270"/>
          <w:tab w:val="left" w:pos="450"/>
          <w:tab w:val="left" w:pos="630"/>
        </w:tabs>
        <w:spacing w:after="0" w:line="312" w:lineRule="auto"/>
        <w:ind w:right="11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êc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ằ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 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3FD8508B">
          <v:shape id="_x0000_i1028" type="#_x0000_t75" style="width:78.5pt;height:29.2pt" o:ole="" o:bordertopcolor="this" o:borderleftcolor="this" o:borderbottomcolor="this" o:borderrightcolor="this">
            <v:imagedata r:id="rId1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8" DrawAspect="Content" ObjectID="_1644667704" r:id="rId14"/>
        </w:object>
      </w:r>
    </w:p>
    <w:p w14:paraId="6336C456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lastRenderedPageBreak/>
        <w:t xml:space="preserve">+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>d = k</w:t>
      </w:r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sym w:font="Symbol" w:char="F06C"/>
      </w:r>
      <w:r w:rsidRPr="007A2ECF">
        <w:rPr>
          <w:rFonts w:ascii="Times New Roman" w:hAnsi="Times New Roman" w:cs="Times New Roman"/>
          <w:sz w:val="24"/>
          <w:szCs w:val="24"/>
        </w:rPr>
        <w:sym w:font="Symbol" w:char="F0AE"/>
      </w:r>
      <w:r w:rsidRPr="007A2ECF">
        <w:rPr>
          <w:rFonts w:ascii="Times New Roman" w:hAnsi="Times New Roman" w:cs="Times New Roman"/>
          <w:sz w:val="24"/>
          <w:szCs w:val="24"/>
        </w:rPr>
        <w:sym w:font="Symbol" w:char="F044"/>
      </w:r>
      <w:r w:rsidRPr="007A2ECF">
        <w:rPr>
          <w:rFonts w:ascii="Times New Roman" w:hAnsi="Times New Roman" w:cs="Times New Roman"/>
          <w:sz w:val="24"/>
          <w:szCs w:val="24"/>
        </w:rPr>
        <w:sym w:font="Symbol" w:char="F06A"/>
      </w:r>
      <w:r w:rsidRPr="007A2ECF">
        <w:rPr>
          <w:rFonts w:ascii="Times New Roman" w:hAnsi="Times New Roman" w:cs="Times New Roman"/>
          <w:sz w:val="24"/>
          <w:szCs w:val="24"/>
        </w:rPr>
        <w:t xml:space="preserve"> = k2</w:t>
      </w:r>
      <w:r w:rsidRPr="007A2ECF">
        <w:rPr>
          <w:rFonts w:ascii="Times New Roman" w:hAnsi="Times New Roman" w:cs="Times New Roman"/>
          <w:sz w:val="24"/>
          <w:szCs w:val="24"/>
        </w:rPr>
        <w:sym w:font="Symbol" w:char="F070"/>
      </w:r>
      <w:r w:rsidRPr="007A2ECF">
        <w:rPr>
          <w:rFonts w:ascii="Times New Roman" w:hAnsi="Times New Roman" w:cs="Times New Roman"/>
          <w:sz w:val="24"/>
          <w:szCs w:val="24"/>
        </w:rPr>
        <w:t xml:space="preserve"> :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u w:val="single"/>
        </w:rPr>
        <w:t>cù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4716F487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 xml:space="preserve">d </w:t>
      </w:r>
      <w:proofErr w:type="gramStart"/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>=(</w:t>
      </w:r>
      <w:proofErr w:type="gramEnd"/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>k + 0,5)</w:t>
      </w:r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sym w:font="Symbol" w:char="F06C"/>
      </w:r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 xml:space="preserve"> = (2k +1)</w:t>
      </w:r>
      <w:r w:rsidRPr="007A2ECF">
        <w:rPr>
          <w:rFonts w:ascii="Times New Roman" w:hAnsi="Times New Roman" w:cs="Times New Roman"/>
          <w:position w:val="-24"/>
          <w:sz w:val="24"/>
          <w:szCs w:val="24"/>
          <w:bdr w:val="single" w:sz="4" w:space="0" w:color="auto"/>
        </w:rPr>
        <w:object w:dxaOrig="260" w:dyaOrig="620" w14:anchorId="6896CC0B">
          <v:shape id="_x0000_i1029" type="#_x0000_t75" style="width:12.95pt;height:27.9pt" o:ole="">
            <v:imagedata r:id="rId15" o:title=""/>
          </v:shape>
          <o:OLEObject Type="Embed" ProgID="Equation.3" ShapeID="_x0000_i1029" DrawAspect="Content" ObjectID="_1644667705" r:id="rId16"/>
        </w:object>
      </w:r>
      <w:r w:rsidRPr="007A2ECF">
        <w:rPr>
          <w:rFonts w:ascii="Times New Roman" w:hAnsi="Times New Roman" w:cs="Times New Roman"/>
          <w:sz w:val="24"/>
          <w:szCs w:val="24"/>
        </w:rPr>
        <w:sym w:font="Symbol" w:char="F0AE"/>
      </w:r>
      <w:r w:rsidRPr="007A2ECF">
        <w:rPr>
          <w:rFonts w:ascii="Times New Roman" w:hAnsi="Times New Roman" w:cs="Times New Roman"/>
          <w:sz w:val="24"/>
          <w:szCs w:val="24"/>
        </w:rPr>
        <w:sym w:font="Symbol" w:char="F044"/>
      </w:r>
      <w:r w:rsidRPr="007A2ECF">
        <w:rPr>
          <w:rFonts w:ascii="Times New Roman" w:hAnsi="Times New Roman" w:cs="Times New Roman"/>
          <w:sz w:val="24"/>
          <w:szCs w:val="24"/>
        </w:rPr>
        <w:sym w:font="Symbol" w:char="F06A"/>
      </w:r>
      <w:r w:rsidRPr="007A2ECF">
        <w:rPr>
          <w:rFonts w:ascii="Times New Roman" w:hAnsi="Times New Roman" w:cs="Times New Roman"/>
          <w:sz w:val="24"/>
          <w:szCs w:val="24"/>
        </w:rPr>
        <w:t xml:space="preserve"> = (2k +1)</w:t>
      </w:r>
      <w:r w:rsidRPr="007A2ECF">
        <w:rPr>
          <w:rFonts w:ascii="Times New Roman" w:hAnsi="Times New Roman" w:cs="Times New Roman"/>
          <w:sz w:val="24"/>
          <w:szCs w:val="24"/>
        </w:rPr>
        <w:sym w:font="Symbol" w:char="F070"/>
      </w:r>
      <w:r w:rsidRPr="007A2ECF">
        <w:rPr>
          <w:rFonts w:ascii="Times New Roman" w:hAnsi="Times New Roman" w:cs="Times New Roman"/>
          <w:sz w:val="24"/>
          <w:szCs w:val="24"/>
        </w:rPr>
        <w:t xml:space="preserve"> :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u w:val="single"/>
        </w:rPr>
        <w:t>ngượ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</w:p>
    <w:p w14:paraId="56AFBE5A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d = (k + 0,</w:t>
      </w:r>
      <w:proofErr w:type="gramStart"/>
      <w:r w:rsidRPr="007A2ECF">
        <w:rPr>
          <w:rFonts w:ascii="Times New Roman" w:hAnsi="Times New Roman" w:cs="Times New Roman"/>
          <w:sz w:val="24"/>
          <w:szCs w:val="24"/>
        </w:rPr>
        <w:t>5 )</w:t>
      </w:r>
      <w:proofErr w:type="gramEnd"/>
      <w:r w:rsidRPr="007A2ECF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7C1EC33E">
          <v:shape id="_x0000_i1030" type="#_x0000_t75" style="width:12.95pt;height:27.9pt" o:ole="">
            <v:imagedata r:id="rId17" o:title=""/>
          </v:shape>
          <o:OLEObject Type="Embed" ProgID="Equation.3" ShapeID="_x0000_i1030" DrawAspect="Content" ObjectID="_1644667706" r:id="rId18"/>
        </w:object>
      </w:r>
      <w:r w:rsidRPr="007A2ECF">
        <w:rPr>
          <w:rFonts w:ascii="Times New Roman" w:hAnsi="Times New Roman" w:cs="Times New Roman"/>
          <w:sz w:val="24"/>
          <w:szCs w:val="24"/>
        </w:rPr>
        <w:sym w:font="Symbol" w:char="F0AE"/>
      </w:r>
      <w:r w:rsidRPr="007A2ECF">
        <w:rPr>
          <w:rFonts w:ascii="Times New Roman" w:hAnsi="Times New Roman" w:cs="Times New Roman"/>
          <w:sz w:val="24"/>
          <w:szCs w:val="24"/>
        </w:rPr>
        <w:sym w:font="Symbol" w:char="F044"/>
      </w:r>
      <w:r w:rsidRPr="007A2ECF">
        <w:rPr>
          <w:rFonts w:ascii="Times New Roman" w:hAnsi="Times New Roman" w:cs="Times New Roman"/>
          <w:sz w:val="24"/>
          <w:szCs w:val="24"/>
        </w:rPr>
        <w:sym w:font="Symbol" w:char="F06A"/>
      </w:r>
      <w:r w:rsidRPr="007A2ECF">
        <w:rPr>
          <w:rFonts w:ascii="Times New Roman" w:hAnsi="Times New Roman" w:cs="Times New Roman"/>
          <w:sz w:val="24"/>
          <w:szCs w:val="24"/>
        </w:rPr>
        <w:t xml:space="preserve"> = (2k +1)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43352E64">
          <v:shape id="_x0000_i1031" type="#_x0000_t75" style="width:12.95pt;height:27.9pt" o:ole="">
            <v:imagedata r:id="rId19" o:title=""/>
          </v:shape>
          <o:OLEObject Type="Embed" ProgID="Equation.3" ShapeID="_x0000_i1031" DrawAspect="Content" ObjectID="_1644667707" r:id="rId20"/>
        </w:object>
      </w:r>
      <w:r w:rsidRPr="007A2ECF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</w:p>
    <w:p w14:paraId="2F265E55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 xml:space="preserve">9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Phươ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trình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tại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M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ách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nguồn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O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khoả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x: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>u</w:t>
      </w:r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  <w:vertAlign w:val="subscript"/>
        </w:rPr>
        <w:t>M</w:t>
      </w:r>
      <w:proofErr w:type="spellEnd"/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 xml:space="preserve"> =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>Acos</w:t>
      </w:r>
      <w:proofErr w:type="spellEnd"/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>(</w:t>
      </w:r>
      <w:proofErr w:type="spellStart"/>
      <w:proofErr w:type="gramEnd"/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>ωt</w:t>
      </w:r>
      <w:proofErr w:type="spellEnd"/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 xml:space="preserve"> +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>φ</w:t>
      </w:r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  <w:vertAlign w:val="subscript"/>
        </w:rPr>
        <w:t>O</w:t>
      </w:r>
      <w:proofErr w:type="spellEnd"/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 xml:space="preserve"> – </w:t>
      </w:r>
      <w:r w:rsidRPr="007A2ECF">
        <w:rPr>
          <w:rFonts w:ascii="Times New Roman" w:hAnsi="Times New Roman" w:cs="Times New Roman"/>
          <w:position w:val="-24"/>
          <w:sz w:val="24"/>
          <w:szCs w:val="24"/>
          <w:bdr w:val="single" w:sz="4" w:space="0" w:color="auto"/>
        </w:rPr>
        <w:object w:dxaOrig="499" w:dyaOrig="620" w14:anchorId="6A417862">
          <v:shape id="_x0000_i1032" type="#_x0000_t75" style="width:24.65pt;height:30.5pt" o:ole="">
            <v:imagedata r:id="rId21" o:title=""/>
          </v:shape>
          <o:OLEObject Type="Embed" ProgID="Equation.3" ShapeID="_x0000_i1032" DrawAspect="Content" ObjectID="_1644667708" r:id="rId22"/>
        </w:object>
      </w:r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>)</w:t>
      </w:r>
      <w:r w:rsidRPr="007A2ECF">
        <w:rPr>
          <w:rFonts w:ascii="Times New Roman" w:hAnsi="Times New Roman" w:cs="Times New Roman"/>
          <w:sz w:val="24"/>
          <w:szCs w:val="24"/>
        </w:rPr>
        <w:t xml:space="preserve">     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ư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ý  x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sym w:font="Symbol" w:char="F06C"/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6DFDC256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>II. HIỆN TƯỢNG GIAO THOA SÓNG</w:t>
      </w:r>
    </w:p>
    <w:p w14:paraId="3B1546D1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 xml:space="preserve">1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Định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nghĩa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: 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hay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iề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ế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ạ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ra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ữ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chỗ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cố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đị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ă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ườ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oặ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ị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ớ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3A4A9738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 xml:space="preserve">2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Nguồn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kết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hợp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kết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hợp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:  </w:t>
      </w:r>
    </w:p>
    <w:p w14:paraId="5A980A45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cùng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</w:rPr>
        <w:t xml:space="preserve"> (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cùng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  <w:u w:val="single"/>
        </w:rPr>
        <w:sym w:font="Symbol" w:char="F06C"/>
      </w:r>
      <w:proofErr w:type="gramStart"/>
      <w:r w:rsidRPr="007A2ECF">
        <w:rPr>
          <w:rFonts w:ascii="Times New Roman" w:hAnsi="Times New Roman" w:cs="Times New Roman"/>
          <w:sz w:val="24"/>
          <w:szCs w:val="24"/>
          <w:u w:val="single"/>
        </w:rPr>
        <w:t>)</w:t>
      </w:r>
      <w:r w:rsidRPr="007A2ECF">
        <w:rPr>
          <w:rFonts w:ascii="Times New Roman" w:hAnsi="Times New Roman" w:cs="Times New Roman"/>
          <w:sz w:val="24"/>
          <w:szCs w:val="24"/>
        </w:rPr>
        <w:t xml:space="preserve">, 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độ</w:t>
      </w:r>
      <w:proofErr w:type="spellEnd"/>
      <w:proofErr w:type="gramEnd"/>
      <w:r w:rsidRPr="007A2ECF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lệch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đổ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gượ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,….)</w:t>
      </w:r>
    </w:p>
    <w:p w14:paraId="15CEEB7C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 xml:space="preserve">3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Vị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trí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ực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đại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giao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thoa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7A2ECF">
        <w:rPr>
          <w:rFonts w:ascii="Times New Roman" w:hAnsi="Times New Roman" w:cs="Times New Roman"/>
          <w:sz w:val="24"/>
          <w:szCs w:val="24"/>
        </w:rPr>
        <w:t>d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A2ECF">
        <w:rPr>
          <w:rFonts w:ascii="Times New Roman" w:hAnsi="Times New Roman" w:cs="Times New Roman"/>
          <w:sz w:val="24"/>
          <w:szCs w:val="24"/>
        </w:rPr>
        <w:t xml:space="preserve"> – d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A2ECF">
        <w:rPr>
          <w:rFonts w:ascii="Times New Roman" w:hAnsi="Times New Roman" w:cs="Times New Roman"/>
          <w:sz w:val="24"/>
          <w:szCs w:val="24"/>
        </w:rPr>
        <w:t xml:space="preserve"> = k</w:t>
      </w:r>
      <w:r w:rsidRPr="007A2ECF">
        <w:rPr>
          <w:rFonts w:ascii="Times New Roman" w:hAnsi="Times New Roman" w:cs="Times New Roman"/>
          <w:sz w:val="24"/>
          <w:szCs w:val="24"/>
        </w:rPr>
        <w:sym w:font="Symbol" w:char="F06C"/>
      </w:r>
      <w:r w:rsidRPr="007A2ECF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iể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ứ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y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): d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A2ECF">
        <w:rPr>
          <w:rFonts w:ascii="Times New Roman" w:hAnsi="Times New Roman" w:cs="Times New Roman"/>
          <w:sz w:val="24"/>
          <w:szCs w:val="24"/>
        </w:rPr>
        <w:t xml:space="preserve"> – d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7A2ECF">
        <w:rPr>
          <w:rFonts w:ascii="Times New Roman" w:hAnsi="Times New Roman" w:cs="Times New Roman"/>
          <w:sz w:val="24"/>
          <w:szCs w:val="24"/>
        </w:rPr>
        <w:t>= (k + 0,5)</w:t>
      </w:r>
      <w:r w:rsidRPr="007A2ECF">
        <w:rPr>
          <w:rFonts w:ascii="Times New Roman" w:hAnsi="Times New Roman" w:cs="Times New Roman"/>
          <w:sz w:val="24"/>
          <w:szCs w:val="24"/>
        </w:rPr>
        <w:sym w:font="Symbol" w:char="F06C"/>
      </w:r>
    </w:p>
    <w:p w14:paraId="3E2CB589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Hai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(2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iể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ố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guồ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CB4416F">
          <v:shape id="_x0000_i1033" type="#_x0000_t75" style="width:12.95pt;height:30.5pt" o:ole="">
            <v:imagedata r:id="rId23" o:title=""/>
          </v:shape>
          <o:OLEObject Type="Embed" ProgID="Equation.3" ShapeID="_x0000_i1033" DrawAspect="Content" ObjectID="_1644667709" r:id="rId24"/>
        </w:object>
      </w:r>
    </w:p>
    <w:p w14:paraId="543D192B" w14:textId="77777777" w:rsidR="007A2ECF" w:rsidRPr="007A2ECF" w:rsidRDefault="007A2ECF" w:rsidP="007A2ECF">
      <w:pPr>
        <w:tabs>
          <w:tab w:val="num" w:pos="180"/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>III. SÓNG DỪNG</w:t>
      </w:r>
    </w:p>
    <w:p w14:paraId="46FB5CA4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 xml:space="preserve">1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Sự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phản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xạ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: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phản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xạ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tới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ù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>.</w:t>
      </w:r>
    </w:p>
    <w:p w14:paraId="341DC723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ả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u w:val="single"/>
        </w:rPr>
        <w:t>cố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u w:val="single"/>
        </w:rPr>
        <w:t>đị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ả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xạ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u w:val="single"/>
        </w:rPr>
        <w:t>ngược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ớ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 (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ú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0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ứ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y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)</w:t>
      </w:r>
    </w:p>
    <w:p w14:paraId="756D4F18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ậ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ả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u w:val="single"/>
        </w:rPr>
        <w:t>tự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  <w:u w:val="single"/>
        </w:rPr>
        <w:t xml:space="preserve"> do</w:t>
      </w:r>
      <w:r w:rsidRPr="007A2ECF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ả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xạ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u w:val="single"/>
        </w:rPr>
        <w:t>cù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ớ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 (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ụ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A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msx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)</w:t>
      </w:r>
    </w:p>
    <w:p w14:paraId="7D80538F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 xml:space="preserve">2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Khái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niệm</w:t>
      </w:r>
      <w:proofErr w:type="spellEnd"/>
    </w:p>
    <w:p w14:paraId="3F12A14A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ú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ụ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ừ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48C275F7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do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ự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o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ớ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ả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xạ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673455A7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ú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oặ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ụ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A3F2680">
          <v:shape id="_x0000_i1034" type="#_x0000_t75" style="width:12.95pt;height:24.65pt" o:ole="">
            <v:imagedata r:id="rId25" o:title=""/>
          </v:shape>
          <o:OLEObject Type="Embed" ProgID="Equation.DSMT4" ShapeID="_x0000_i1034" DrawAspect="Content" ObjectID="_1644667710" r:id="rId26"/>
        </w:objec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ú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ụ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43B4DAFC">
          <v:shape id="_x0000_i1035" type="#_x0000_t75" style="width:12.95pt;height:27.9pt" o:ole="">
            <v:imagedata r:id="rId27" o:title=""/>
          </v:shape>
          <o:OLEObject Type="Embed" ProgID="Equation.3" ShapeID="_x0000_i1035" DrawAspect="Content" ObjectID="_1644667711" r:id="rId28"/>
        </w:object>
      </w:r>
    </w:p>
    <w:p w14:paraId="5DC6C819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ây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ơ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ụ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)</w:t>
      </w:r>
    </w:p>
    <w:p w14:paraId="2DF75E85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ab/>
        <w:t xml:space="preserve">3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Điề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kiện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xảy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ra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dừ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trên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dây</w:t>
      </w:r>
      <w:proofErr w:type="spellEnd"/>
    </w:p>
    <w:p w14:paraId="05F1DC54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ợ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ây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7A2ECF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0C41D143">
          <v:shape id="_x0000_i1036" type="#_x0000_t75" style="width:37.6pt;height:27.9pt" o:ole="" o:bordertopcolor="this" o:borderleftcolor="this" o:borderbottomcolor="this" o:borderrightcolor="this">
            <v:imagedata r:id="rId2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6" DrawAspect="Content" ObjectID="_1644667712" r:id="rId30"/>
        </w:object>
      </w:r>
      <w:r w:rsidRPr="007A2ECF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k = 1, 2, 3,…</w:t>
      </w:r>
    </w:p>
    <w:p w14:paraId="2A9E24FC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ợ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ây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ự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do: </w:t>
      </w:r>
      <w:r w:rsidRPr="007A2ECF">
        <w:rPr>
          <w:rFonts w:ascii="Times New Roman" w:hAnsi="Times New Roman" w:cs="Times New Roman"/>
          <w:position w:val="-28"/>
          <w:sz w:val="24"/>
          <w:szCs w:val="24"/>
        </w:rPr>
        <w:object w:dxaOrig="1359" w:dyaOrig="680" w14:anchorId="5405B767">
          <v:shape id="_x0000_i1037" type="#_x0000_t75" style="width:68.75pt;height:31.8pt" o:ole="" o:bordertopcolor="this" o:borderleftcolor="this" o:borderbottomcolor="this" o:borderrightcolor="this">
            <v:imagedata r:id="rId3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7" DrawAspect="Content" ObjectID="_1644667713" r:id="rId32"/>
        </w:objec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k = 0, 1, 2, </w:t>
      </w:r>
      <w:proofErr w:type="gramStart"/>
      <w:r w:rsidRPr="007A2ECF">
        <w:rPr>
          <w:rFonts w:ascii="Times New Roman" w:hAnsi="Times New Roman" w:cs="Times New Roman"/>
          <w:sz w:val="24"/>
          <w:szCs w:val="24"/>
        </w:rPr>
        <w:t>3,…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 k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0FFDA04E" w14:textId="77777777" w:rsidR="007A2ECF" w:rsidRPr="007A2ECF" w:rsidRDefault="007A2ECF" w:rsidP="007A2EC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 xml:space="preserve">4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Ứ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dụ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giao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thoa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dừ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</w:p>
    <w:p w14:paraId="0FFB9220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1219B89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>IV. SÓNG ÂM</w:t>
      </w:r>
    </w:p>
    <w:p w14:paraId="41589C4E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 xml:space="preserve">1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ữ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</w:rPr>
        <w:t>cơ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ô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rắ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ỏ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â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7F712563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ỏ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ọ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rắ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ồ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ga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ọ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32B44AFD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ghe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16 Hz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20 000 Hz</w:t>
      </w:r>
    </w:p>
    <w:p w14:paraId="49ADA7D9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ạ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ơ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16 Hz 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iê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: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ơ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20 000 Hz</w:t>
      </w:r>
    </w:p>
    <w:p w14:paraId="260D04CD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 xml:space="preserve">2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ác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đặc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trư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vật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lý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sinh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lý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</w:rPr>
        <w:t>.</w:t>
      </w:r>
    </w:p>
    <w:p w14:paraId="5C7E0590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a.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Sự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truyền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Vận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truyền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âm</w:t>
      </w:r>
      <w:proofErr w:type="spellEnd"/>
    </w:p>
    <w:p w14:paraId="69A83E06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ậ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ụ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à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ồ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ậ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ô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ô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ườ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rắ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ơ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ỏ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ỏ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ơ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76606EC7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b.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Các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đặc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trưng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vật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lý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ướ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6C86B922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ườ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:</w:t>
      </w:r>
      <w:r w:rsidRPr="007A2ECF">
        <w:rPr>
          <w:rFonts w:ascii="Times New Roman" w:hAnsi="Times New Roman" w:cs="Times New Roman"/>
          <w:position w:val="-28"/>
          <w:sz w:val="24"/>
          <w:szCs w:val="24"/>
        </w:rPr>
        <w:object w:dxaOrig="1760" w:dyaOrig="680" w14:anchorId="7A59CFDE">
          <v:shape id="_x0000_i1038" type="#_x0000_t75" style="width:88.2pt;height:27.9pt" o:ole="" o:bordertopcolor="this" o:borderleftcolor="this" o:borderbottomcolor="this" o:borderrightcolor="this">
            <v:imagedata r:id="rId3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8" DrawAspect="Content" ObjectID="_1644667714" r:id="rId34"/>
        </w:object>
      </w:r>
      <w:r w:rsidRPr="007A2ECF">
        <w:rPr>
          <w:rFonts w:ascii="Times New Roman" w:hAnsi="Times New Roman" w:cs="Times New Roman"/>
          <w:sz w:val="24"/>
          <w:szCs w:val="24"/>
        </w:rPr>
        <w:t>.(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ầ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1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guồ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W/m</w:t>
      </w:r>
      <w:r w:rsidRPr="007A2EC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07793C79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ứ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ườ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I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ườ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, I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ườ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ọ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uẩ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ứ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ườ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:</w:t>
      </w:r>
    </w:p>
    <w:p w14:paraId="5111AFD1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center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position w:val="-30"/>
          <w:sz w:val="24"/>
          <w:szCs w:val="24"/>
        </w:rPr>
        <w:object w:dxaOrig="1219" w:dyaOrig="680" w14:anchorId="6288759A">
          <v:shape id="_x0000_i1039" type="#_x0000_t75" style="width:62.25pt;height:27.9pt" o:ole="" o:bordertopcolor="this" o:borderleftcolor="this" o:borderbottomcolor="this" o:borderrightcolor="this">
            <v:imagedata r:id="rId3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9" DrawAspect="Content" ObjectID="_1644667715" r:id="rId36"/>
        </w:object>
      </w:r>
      <w:r w:rsidRPr="007A2ECF">
        <w:rPr>
          <w:rFonts w:ascii="Times New Roman" w:hAnsi="Times New Roman" w:cs="Times New Roman"/>
          <w:sz w:val="24"/>
          <w:szCs w:val="24"/>
        </w:rPr>
        <w:t>hay</w:t>
      </w:r>
      <w:r w:rsidRPr="007A2ECF">
        <w:rPr>
          <w:rFonts w:ascii="Times New Roman" w:hAnsi="Times New Roman" w:cs="Times New Roman"/>
          <w:position w:val="-30"/>
          <w:sz w:val="24"/>
          <w:szCs w:val="24"/>
        </w:rPr>
        <w:object w:dxaOrig="1579" w:dyaOrig="680" w14:anchorId="28147BD3">
          <v:shape id="_x0000_i1040" type="#_x0000_t75" style="width:79.15pt;height:27.9pt" o:ole="" o:bordertopcolor="this" o:borderleftcolor="this" o:borderbottomcolor="this" o:borderrightcolor="this">
            <v:imagedata r:id="rId3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0" DrawAspect="Content" ObjectID="_1644667716" r:id="rId38"/>
        </w:object>
      </w:r>
      <w:r w:rsidRPr="007A2ECF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ư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A2ECF">
        <w:rPr>
          <w:rFonts w:ascii="Times New Roman" w:hAnsi="Times New Roman" w:cs="Times New Roman"/>
          <w:sz w:val="24"/>
          <w:szCs w:val="24"/>
        </w:rPr>
        <w:t>ý :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huẩ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f = 1000Hz, I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7A2ECF">
        <w:rPr>
          <w:rFonts w:ascii="Times New Roman" w:hAnsi="Times New Roman" w:cs="Times New Roman"/>
          <w:sz w:val="24"/>
          <w:szCs w:val="24"/>
        </w:rPr>
        <w:t xml:space="preserve"> = 10</w:t>
      </w:r>
      <w:r w:rsidRPr="007A2ECF">
        <w:rPr>
          <w:rFonts w:ascii="Times New Roman" w:hAnsi="Times New Roman" w:cs="Times New Roman"/>
          <w:sz w:val="24"/>
          <w:szCs w:val="24"/>
          <w:vertAlign w:val="superscript"/>
        </w:rPr>
        <w:t xml:space="preserve"> – 12</w:t>
      </w:r>
      <w:r w:rsidRPr="007A2ECF">
        <w:rPr>
          <w:rFonts w:ascii="Times New Roman" w:hAnsi="Times New Roman" w:cs="Times New Roman"/>
          <w:sz w:val="24"/>
          <w:szCs w:val="24"/>
        </w:rPr>
        <w:t xml:space="preserve"> W/m</w:t>
      </w:r>
      <w:r w:rsidRPr="007A2EC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A2ECF">
        <w:rPr>
          <w:rFonts w:ascii="Times New Roman" w:hAnsi="Times New Roman" w:cs="Times New Roman"/>
          <w:sz w:val="24"/>
          <w:szCs w:val="24"/>
          <w:vertAlign w:val="superscript"/>
        </w:rPr>
        <w:softHyphen/>
      </w:r>
    </w:p>
    <w:p w14:paraId="2E92D82B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center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>L</w:t>
      </w:r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  <w:vertAlign w:val="subscript"/>
        </w:rPr>
        <w:t>2</w:t>
      </w:r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 xml:space="preserve"> – L</w:t>
      </w:r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  <w:vertAlign w:val="subscript"/>
        </w:rPr>
        <w:t>1</w:t>
      </w:r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 xml:space="preserve"> = 10.log</w:t>
      </w:r>
      <w:r w:rsidRPr="007A2ECF">
        <w:rPr>
          <w:rFonts w:ascii="Times New Roman" w:hAnsi="Times New Roman" w:cs="Times New Roman"/>
          <w:position w:val="-30"/>
          <w:sz w:val="24"/>
          <w:szCs w:val="24"/>
          <w:bdr w:val="single" w:sz="4" w:space="0" w:color="auto"/>
        </w:rPr>
        <w:object w:dxaOrig="300" w:dyaOrig="680" w14:anchorId="34DF1031">
          <v:shape id="_x0000_i1041" type="#_x0000_t75" style="width:14.9pt;height:33.75pt" o:ole="">
            <v:imagedata r:id="rId39" o:title=""/>
          </v:shape>
          <o:OLEObject Type="Embed" ProgID="Equation.3" ShapeID="_x0000_i1041" DrawAspect="Content" ObjectID="_1644667717" r:id="rId40"/>
        </w:object>
      </w:r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>=10.log</w:t>
      </w:r>
      <w:r w:rsidRPr="007A2ECF">
        <w:rPr>
          <w:rFonts w:ascii="Times New Roman" w:hAnsi="Times New Roman" w:cs="Times New Roman"/>
          <w:position w:val="-32"/>
          <w:sz w:val="24"/>
          <w:szCs w:val="24"/>
          <w:bdr w:val="single" w:sz="4" w:space="0" w:color="auto"/>
        </w:rPr>
        <w:object w:dxaOrig="980" w:dyaOrig="760" w14:anchorId="6C7CE6AA">
          <v:shape id="_x0000_i1042" type="#_x0000_t75" style="width:48.65pt;height:38.25pt" o:ole="">
            <v:imagedata r:id="rId41" o:title=""/>
          </v:shape>
          <o:OLEObject Type="Embed" ProgID="Equation.3" ShapeID="_x0000_i1042" DrawAspect="Content" ObjectID="_1644667718" r:id="rId42"/>
        </w:object>
      </w:r>
    </w:p>
    <w:p w14:paraId="527BAB08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ơ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ả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f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ọ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2f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7A2ECF">
        <w:rPr>
          <w:rFonts w:ascii="Times New Roman" w:hAnsi="Times New Roman" w:cs="Times New Roman"/>
          <w:sz w:val="24"/>
          <w:szCs w:val="24"/>
        </w:rPr>
        <w:t>, 3f</w:t>
      </w:r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 xml:space="preserve">0, </w:t>
      </w:r>
      <w:r w:rsidRPr="007A2ECF">
        <w:rPr>
          <w:rFonts w:ascii="Times New Roman" w:hAnsi="Times New Roman" w:cs="Times New Roman"/>
          <w:sz w:val="24"/>
          <w:szCs w:val="24"/>
        </w:rPr>
        <w:t>4f</w:t>
      </w:r>
      <w:proofErr w:type="gramStart"/>
      <w:r w:rsidRPr="007A2EC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7A2ECF">
        <w:rPr>
          <w:rFonts w:ascii="Times New Roman" w:hAnsi="Times New Roman" w:cs="Times New Roman"/>
          <w:sz w:val="24"/>
          <w:szCs w:val="24"/>
        </w:rPr>
        <w:t>,…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6D5D41B2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c.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Các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đặc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trưng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sinh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lý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14:paraId="2DAE4A2B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ắ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i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ấp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ầ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12601AE2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A2ECF">
        <w:rPr>
          <w:rFonts w:ascii="Times New Roman" w:hAnsi="Times New Roman" w:cs="Times New Roman"/>
          <w:sz w:val="24"/>
          <w:szCs w:val="24"/>
        </w:rPr>
        <w:t>to :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ắ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i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ứ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ườ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0BF3F99E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</w:rPr>
        <w:t>sắ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ắ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i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ao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úp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ệ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do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guồ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á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ra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252DF3D1" w14:textId="5F447BC9" w:rsidR="007A2ECF" w:rsidRPr="007A2ECF" w:rsidRDefault="007A2ECF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FE8F2AC" w14:textId="4BC866D0" w:rsidR="007A2ECF" w:rsidRPr="007A2ECF" w:rsidRDefault="007A2ECF" w:rsidP="007A2E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>ĐÁP ÁN ĐIỀN KHUYẾT CHƯƠNG DÒNG ĐIỆN XOAY CHIỀU</w:t>
      </w:r>
    </w:p>
    <w:p w14:paraId="46B27D49" w14:textId="77777777" w:rsidR="007A2ECF" w:rsidRPr="007A2ECF" w:rsidRDefault="007A2ECF" w:rsidP="007A2ECF">
      <w:pPr>
        <w:spacing w:after="0"/>
        <w:rPr>
          <w:rFonts w:ascii="Times New Roman" w:hAnsi="Times New Roman" w:cs="Times New Roman"/>
          <w:b/>
          <w:spacing w:val="-4"/>
          <w:sz w:val="24"/>
          <w:szCs w:val="24"/>
          <w:lang w:val="fr-FR"/>
        </w:rPr>
      </w:pP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u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oà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ò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-- sin--cos--</w:t>
      </w:r>
      <w:r w:rsidRPr="007A2ECF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060" w:dyaOrig="360" w14:anchorId="7F57E49C">
          <v:shape id="_x0000_i1061" type="#_x0000_t75" style="width:103.15pt;height:18.15pt" o:ole="" o:bordertopcolor="this" o:borderleftcolor="this" o:borderbottomcolor="this" o:borderrightcolor="this">
            <v:imagedata r:id="rId4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1" DrawAspect="Content" ObjectID="_1644667719" r:id="rId44"/>
        </w:object>
      </w:r>
      <w:r w:rsidRPr="007A2ECF">
        <w:rPr>
          <w:rFonts w:ascii="Times New Roman" w:hAnsi="Times New Roman" w:cs="Times New Roman"/>
          <w:sz w:val="24"/>
          <w:szCs w:val="24"/>
        </w:rPr>
        <w:t>--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69EA3A0B">
          <v:shape id="_x0000_i1062" type="#_x0000_t75" style="width:73.95pt;height:30.5pt" o:ole="">
            <v:imagedata r:id="rId45" o:title=""/>
          </v:shape>
          <o:OLEObject Type="Embed" ProgID="Equation.DSMT4" ShapeID="_x0000_i1062" DrawAspect="Content" ObjectID="_1644667720" r:id="rId46"/>
        </w:object>
      </w:r>
      <w:r w:rsidRPr="007A2ECF">
        <w:rPr>
          <w:rFonts w:ascii="Times New Roman" w:hAnsi="Times New Roman" w:cs="Times New Roman"/>
          <w:sz w:val="24"/>
          <w:szCs w:val="24"/>
        </w:rPr>
        <w:t xml:space="preserve">-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ượ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ả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-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ả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--</w:t>
      </w:r>
      <w:r w:rsidRPr="007A2ECF">
        <w:rPr>
          <w:rFonts w:ascii="Times New Roman" w:hAnsi="Times New Roman" w:cs="Times New Roman"/>
          <w:b/>
          <w:spacing w:val="-4"/>
          <w:sz w:val="24"/>
          <w:szCs w:val="24"/>
        </w:rPr>
        <w:sym w:font="Symbol" w:char="F046"/>
      </w:r>
      <w:r w:rsidRPr="007A2ECF">
        <w:rPr>
          <w:rFonts w:ascii="Times New Roman" w:hAnsi="Times New Roman" w:cs="Times New Roman"/>
          <w:b/>
          <w:spacing w:val="-4"/>
          <w:sz w:val="24"/>
          <w:szCs w:val="24"/>
          <w:lang w:val="fr-FR"/>
        </w:rPr>
        <w:t xml:space="preserve"> = </w:t>
      </w:r>
      <w:proofErr w:type="spellStart"/>
      <w:r w:rsidRPr="007A2ECF">
        <w:rPr>
          <w:rFonts w:ascii="Times New Roman" w:hAnsi="Times New Roman" w:cs="Times New Roman"/>
          <w:b/>
          <w:spacing w:val="-4"/>
          <w:sz w:val="24"/>
          <w:szCs w:val="24"/>
          <w:lang w:val="fr-FR"/>
        </w:rPr>
        <w:t>NBScos</w:t>
      </w:r>
      <w:proofErr w:type="spellEnd"/>
      <w:r w:rsidRPr="007A2ECF">
        <w:rPr>
          <w:rFonts w:ascii="Times New Roman" w:hAnsi="Times New Roman" w:cs="Times New Roman"/>
          <w:b/>
          <w:spacing w:val="-4"/>
          <w:sz w:val="24"/>
          <w:szCs w:val="24"/>
        </w:rPr>
        <w:sym w:font="Symbol" w:char="F061"/>
      </w:r>
      <w:r w:rsidRPr="007A2ECF">
        <w:rPr>
          <w:rFonts w:ascii="Times New Roman" w:hAnsi="Times New Roman" w:cs="Times New Roman"/>
          <w:b/>
          <w:spacing w:val="-4"/>
          <w:sz w:val="24"/>
          <w:szCs w:val="24"/>
          <w:lang w:val="fr-FR"/>
        </w:rPr>
        <w:t xml:space="preserve"> = </w:t>
      </w:r>
      <w:proofErr w:type="spellStart"/>
      <w:r w:rsidRPr="007A2ECF">
        <w:rPr>
          <w:rFonts w:ascii="Times New Roman" w:hAnsi="Times New Roman" w:cs="Times New Roman"/>
          <w:b/>
          <w:spacing w:val="-4"/>
          <w:sz w:val="24"/>
          <w:szCs w:val="24"/>
          <w:lang w:val="fr-FR"/>
        </w:rPr>
        <w:t>NBScos</w:t>
      </w:r>
      <w:proofErr w:type="spellEnd"/>
      <w:r w:rsidRPr="007A2ECF">
        <w:rPr>
          <w:rFonts w:ascii="Times New Roman" w:hAnsi="Times New Roman" w:cs="Times New Roman"/>
          <w:b/>
          <w:spacing w:val="-4"/>
          <w:sz w:val="24"/>
          <w:szCs w:val="24"/>
        </w:rPr>
        <w:sym w:font="Symbol" w:char="F077"/>
      </w:r>
      <w:r w:rsidRPr="007A2ECF">
        <w:rPr>
          <w:rFonts w:ascii="Times New Roman" w:hAnsi="Times New Roman" w:cs="Times New Roman"/>
          <w:b/>
          <w:spacing w:val="-4"/>
          <w:sz w:val="24"/>
          <w:szCs w:val="24"/>
          <w:lang w:val="fr-FR"/>
        </w:rPr>
        <w:t>t--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object w:dxaOrig="2299" w:dyaOrig="660" w14:anchorId="59C19E1F">
          <v:shape id="_x0000_i1063" type="#_x0000_t75" style="width:114.8pt;height:33.1pt" o:ole="">
            <v:imagedata r:id="rId47" o:title=""/>
          </v:shape>
          <o:OLEObject Type="Embed" ProgID="Equation.DSMT4" ShapeID="_x0000_i1063" DrawAspect="Content" ObjectID="_1644667721" r:id="rId48"/>
        </w:objec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t>---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object w:dxaOrig="1579" w:dyaOrig="660" w14:anchorId="73DBFB34">
          <v:shape id="_x0000_i1064" type="#_x0000_t75" style="width:78.5pt;height:33.1pt" o:ole="">
            <v:imagedata r:id="rId49" o:title=""/>
          </v:shape>
          <o:OLEObject Type="Embed" ProgID="Equation.DSMT4" ShapeID="_x0000_i1064" DrawAspect="Content" ObjectID="_1644667722" r:id="rId50"/>
        </w:objec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t>--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5940E1F7">
          <v:shape id="_x0000_i1065" type="#_x0000_t75" style="width:59.05pt;height:30.5pt" o:ole="" o:bordertopcolor="this" o:borderleftcolor="this" o:borderbottomcolor="this" o:borderrightcolor="this">
            <v:imagedata r:id="rId5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65" DrawAspect="Content" ObjectID="_1644667723" r:id="rId52"/>
        </w:object>
      </w:r>
      <w:r w:rsidRPr="007A2ECF">
        <w:rPr>
          <w:rFonts w:ascii="Times New Roman" w:hAnsi="Times New Roman" w:cs="Times New Roman"/>
          <w:sz w:val="24"/>
          <w:szCs w:val="24"/>
        </w:rPr>
        <w:t xml:space="preserve">-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ò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-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-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ủ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à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-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ỏ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ra--</w:t>
      </w:r>
      <w:r w:rsidRPr="007A2ECF">
        <w:rPr>
          <w:rFonts w:ascii="Times New Roman" w:hAnsi="Times New Roman" w:cs="Times New Roman"/>
          <w:sz w:val="24"/>
          <w:szCs w:val="24"/>
          <w:bdr w:val="single" w:sz="4" w:space="0" w:color="auto"/>
        </w:rPr>
        <w:t xml:space="preserve"> I = </w:t>
      </w:r>
      <w:r w:rsidRPr="007A2ECF">
        <w:rPr>
          <w:rFonts w:ascii="Times New Roman" w:hAnsi="Times New Roman" w:cs="Times New Roman"/>
          <w:position w:val="-28"/>
          <w:sz w:val="24"/>
          <w:szCs w:val="24"/>
          <w:bdr w:val="single" w:sz="4" w:space="0" w:color="auto"/>
          <w:lang w:val="fr-FR"/>
        </w:rPr>
        <w:object w:dxaOrig="420" w:dyaOrig="660" w14:anchorId="2929A61C">
          <v:shape id="_x0000_i1066" type="#_x0000_t75" style="width:20.75pt;height:33.1pt" o:ole="">
            <v:imagedata r:id="rId53" o:title=""/>
          </v:shape>
          <o:OLEObject Type="Embed" ProgID="Equation.3" ShapeID="_x0000_i1066" DrawAspect="Content" ObjectID="_1644667724" r:id="rId54"/>
        </w:object>
      </w:r>
    </w:p>
    <w:p w14:paraId="487D3A54" w14:textId="77777777" w:rsidR="007A2ECF" w:rsidRPr="007A2ECF" w:rsidRDefault="007A2ECF" w:rsidP="007A2EC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A2ECF">
        <w:rPr>
          <w:rFonts w:ascii="Times New Roman" w:hAnsi="Times New Roman" w:cs="Times New Roman"/>
          <w:sz w:val="24"/>
          <w:szCs w:val="24"/>
        </w:rPr>
        <w:t>--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--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ô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--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--chu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kì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--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--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.</w:t>
      </w:r>
    </w:p>
    <w:p w14:paraId="07337612" w14:textId="77777777" w:rsidR="007A2ECF" w:rsidRPr="007A2ECF" w:rsidRDefault="007A2ECF" w:rsidP="007A2ECF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C4543F0" w14:textId="77777777" w:rsidR="007A2ECF" w:rsidRPr="007A2ECF" w:rsidRDefault="007A2ECF" w:rsidP="007A2ECF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A2ECF">
        <w:rPr>
          <w:rFonts w:ascii="Times New Roman" w:hAnsi="Times New Roman" w:cs="Times New Roman"/>
          <w:b/>
          <w:sz w:val="24"/>
          <w:szCs w:val="24"/>
          <w:lang w:val="vi-VN"/>
        </w:rPr>
        <w:t>CÁC MẠCH ĐIỆN XOAY CHIỀU</w:t>
      </w:r>
    </w:p>
    <w:p w14:paraId="16140505" w14:textId="6DF13B7C" w:rsidR="007A2ECF" w:rsidRDefault="007A2ECF" w:rsidP="007A2ECF">
      <w:pPr>
        <w:tabs>
          <w:tab w:val="left" w:pos="840"/>
        </w:tabs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--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--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--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ế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hiệu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dụ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--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du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khá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--</w:t>
      </w: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 I = </w:t>
      </w:r>
      <w:r w:rsidRPr="007A2ECF">
        <w:rPr>
          <w:rFonts w:ascii="Times New Roman" w:hAnsi="Times New Roman" w:cs="Times New Roman"/>
          <w:b/>
          <w:position w:val="-30"/>
          <w:sz w:val="24"/>
          <w:szCs w:val="24"/>
          <w:lang w:val="fr-FR"/>
        </w:rPr>
        <w:object w:dxaOrig="360" w:dyaOrig="680" w14:anchorId="3DD650CC">
          <v:shape id="_x0000_i1067" type="#_x0000_t75" style="width:18.15pt;height:33.75pt" o:ole="">
            <v:imagedata r:id="rId55" o:title=""/>
          </v:shape>
          <o:OLEObject Type="Embed" ProgID="Equation.3" ShapeID="_x0000_i1067" DrawAspect="Content" ObjectID="_1644667725" r:id="rId56"/>
        </w:object>
      </w: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 -- 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>Z</w:t>
      </w:r>
      <w:r w:rsidRPr="007A2ECF">
        <w:rPr>
          <w:rFonts w:ascii="Times New Roman" w:hAnsi="Times New Roman" w:cs="Times New Roman"/>
          <w:b/>
          <w:sz w:val="24"/>
          <w:szCs w:val="24"/>
          <w:vertAlign w:val="subscript"/>
          <w:lang w:val="fr-FR"/>
        </w:rPr>
        <w:t>c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 = </w:t>
      </w:r>
      <w:r w:rsidRPr="007A2ECF">
        <w:rPr>
          <w:rFonts w:ascii="Times New Roman" w:hAnsi="Times New Roman" w:cs="Times New Roman"/>
          <w:b/>
          <w:position w:val="-24"/>
          <w:sz w:val="24"/>
          <w:szCs w:val="24"/>
          <w:lang w:val="fr-FR"/>
        </w:rPr>
        <w:object w:dxaOrig="440" w:dyaOrig="620" w14:anchorId="61E666AB">
          <v:shape id="_x0000_i1068" type="#_x0000_t75" style="width:22.05pt;height:30.5pt" o:ole="">
            <v:imagedata r:id="rId57" o:title=""/>
          </v:shape>
          <o:OLEObject Type="Embed" ProgID="Equation.3" ShapeID="_x0000_i1068" DrawAspect="Content" ObjectID="_1644667726" r:id="rId58"/>
        </w:object>
      </w: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>--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hậm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5EFD8FAD">
          <v:shape id="_x0000_i1069" type="#_x0000_t75" style="width:12.95pt;height:30.5pt" o:ole="">
            <v:imagedata r:id="rId59" o:title=""/>
          </v:shape>
          <o:OLEObject Type="Embed" ProgID="Equation.3" ShapeID="_x0000_i1069" DrawAspect="Content" ObjectID="_1644667727" r:id="rId60"/>
        </w:object>
      </w:r>
      <w:r w:rsidRPr="007A2ECF">
        <w:rPr>
          <w:rFonts w:ascii="Times New Roman" w:hAnsi="Times New Roman" w:cs="Times New Roman"/>
          <w:sz w:val="24"/>
          <w:szCs w:val="24"/>
        </w:rPr>
        <w:t>--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>.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hiệu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ế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hiệu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dụ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--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ảm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khá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--</w:t>
      </w: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 I = </w:t>
      </w:r>
      <w:r w:rsidRPr="007A2ECF">
        <w:rPr>
          <w:rFonts w:ascii="Times New Roman" w:hAnsi="Times New Roman" w:cs="Times New Roman"/>
          <w:b/>
          <w:position w:val="-30"/>
          <w:sz w:val="24"/>
          <w:szCs w:val="24"/>
          <w:lang w:val="fr-FR"/>
        </w:rPr>
        <w:object w:dxaOrig="380" w:dyaOrig="680" w14:anchorId="407DCCB8">
          <v:shape id="_x0000_i1070" type="#_x0000_t75" style="width:18.8pt;height:33.75pt" o:ole="">
            <v:imagedata r:id="rId61" o:title=""/>
          </v:shape>
          <o:OLEObject Type="Embed" ProgID="Equation.3" ShapeID="_x0000_i1070" DrawAspect="Content" ObjectID="_1644667728" r:id="rId62"/>
        </w:object>
      </w: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 -- Z</w:t>
      </w:r>
      <w:r w:rsidRPr="007A2ECF">
        <w:rPr>
          <w:rFonts w:ascii="Times New Roman" w:hAnsi="Times New Roman" w:cs="Times New Roman"/>
          <w:b/>
          <w:sz w:val="24"/>
          <w:szCs w:val="24"/>
          <w:vertAlign w:val="subscript"/>
          <w:lang w:val="fr-FR"/>
        </w:rPr>
        <w:t>L</w:t>
      </w: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 = </w:t>
      </w:r>
      <w:r w:rsidRPr="007A2ECF">
        <w:rPr>
          <w:rFonts w:ascii="Times New Roman" w:hAnsi="Times New Roman" w:cs="Times New Roman"/>
          <w:b/>
          <w:sz w:val="24"/>
          <w:szCs w:val="24"/>
        </w:rPr>
        <w:sym w:font="Symbol" w:char="F077"/>
      </w: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>L --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han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352385C3">
          <v:shape id="_x0000_i1071" type="#_x0000_t75" style="width:12.95pt;height:30.5pt" o:ole="">
            <v:imagedata r:id="rId59" o:title=""/>
          </v:shape>
          <o:OLEObject Type="Embed" ProgID="Equation.3" ShapeID="_x0000_i1071" DrawAspect="Content" ObjectID="_1644667729" r:id="rId63"/>
        </w:object>
      </w:r>
      <w:r w:rsidRPr="007A2ECF">
        <w:rPr>
          <w:rFonts w:ascii="Times New Roman" w:hAnsi="Times New Roman" w:cs="Times New Roman"/>
          <w:sz w:val="24"/>
          <w:szCs w:val="24"/>
        </w:rPr>
        <w:t>--</w:t>
      </w:r>
      <w:r w:rsidRPr="007A2ECF">
        <w:rPr>
          <w:rFonts w:ascii="Times New Roman" w:hAnsi="Times New Roman" w:cs="Times New Roman"/>
          <w:sz w:val="24"/>
          <w:szCs w:val="24"/>
          <w:lang w:val="vi-VN"/>
        </w:rPr>
        <w:t xml:space="preserve"> điện áp hiệu dụng giữa hai đầu mạch</w:t>
      </w:r>
      <w:r w:rsidRPr="007A2ECF">
        <w:rPr>
          <w:rFonts w:ascii="Times New Roman" w:hAnsi="Times New Roman" w:cs="Times New Roman"/>
          <w:sz w:val="24"/>
          <w:szCs w:val="24"/>
        </w:rPr>
        <w:t>--</w:t>
      </w:r>
      <w:r w:rsidRPr="007A2ECF">
        <w:rPr>
          <w:rFonts w:ascii="Times New Roman" w:hAnsi="Times New Roman" w:cs="Times New Roman"/>
          <w:sz w:val="24"/>
          <w:szCs w:val="24"/>
          <w:lang w:val="vi-VN"/>
        </w:rPr>
        <w:t xml:space="preserve"> tổng trở</w:t>
      </w:r>
      <w:r w:rsidRPr="007A2ECF">
        <w:rPr>
          <w:rFonts w:ascii="Times New Roman" w:hAnsi="Times New Roman" w:cs="Times New Roman"/>
          <w:sz w:val="24"/>
          <w:szCs w:val="24"/>
        </w:rPr>
        <w:t>--</w:t>
      </w:r>
      <w:r w:rsidRPr="007A2ECF">
        <w:rPr>
          <w:rFonts w:ascii="Times New Roman" w:hAnsi="Times New Roman" w:cs="Times New Roman"/>
          <w:b/>
          <w:sz w:val="24"/>
          <w:szCs w:val="24"/>
          <w:lang w:val="vi-VN"/>
        </w:rPr>
        <w:t xml:space="preserve">I = </w:t>
      </w:r>
      <w:r w:rsidRPr="007A2ECF">
        <w:rPr>
          <w:rFonts w:ascii="Times New Roman" w:hAnsi="Times New Roman" w:cs="Times New Roman"/>
          <w:b/>
          <w:position w:val="-24"/>
          <w:sz w:val="24"/>
          <w:szCs w:val="24"/>
        </w:rPr>
        <w:object w:dxaOrig="300" w:dyaOrig="620" w14:anchorId="2ECF584B">
          <v:shape id="_x0000_i1072" type="#_x0000_t75" style="width:14.9pt;height:30.5pt" o:ole="">
            <v:imagedata r:id="rId64" o:title=""/>
          </v:shape>
          <o:OLEObject Type="Embed" ProgID="Equation.3" ShapeID="_x0000_i1072" DrawAspect="Content" ObjectID="_1644667730" r:id="rId65"/>
        </w:object>
      </w:r>
      <w:r w:rsidRPr="007A2ECF">
        <w:rPr>
          <w:rFonts w:ascii="Times New Roman" w:hAnsi="Times New Roman" w:cs="Times New Roman"/>
          <w:b/>
          <w:sz w:val="24"/>
          <w:szCs w:val="24"/>
        </w:rPr>
        <w:t>--</w:t>
      </w:r>
      <w:r w:rsidRPr="007A2ECF">
        <w:rPr>
          <w:rFonts w:ascii="Times New Roman" w:hAnsi="Times New Roman" w:cs="Times New Roman"/>
          <w:b/>
          <w:sz w:val="24"/>
          <w:szCs w:val="24"/>
          <w:lang w:val="vi-VN"/>
        </w:rPr>
        <w:t xml:space="preserve">Z = </w:t>
      </w:r>
      <w:r w:rsidRPr="007A2ECF">
        <w:rPr>
          <w:rFonts w:ascii="Times New Roman" w:hAnsi="Times New Roman" w:cs="Times New Roman"/>
          <w:b/>
          <w:position w:val="-14"/>
          <w:sz w:val="24"/>
          <w:szCs w:val="24"/>
        </w:rPr>
        <w:object w:dxaOrig="1840" w:dyaOrig="460" w14:anchorId="637AEF8A">
          <v:shape id="_x0000_i1073" type="#_x0000_t75" style="width:92.1pt;height:23.35pt" o:ole="">
            <v:imagedata r:id="rId66" o:title=""/>
          </v:shape>
          <o:OLEObject Type="Embed" ProgID="Equation.3" ShapeID="_x0000_i1073" DrawAspect="Content" ObjectID="_1644667731" r:id="rId67"/>
        </w:object>
      </w:r>
      <w:r w:rsidRPr="002B6C5E">
        <w:rPr>
          <w:rFonts w:ascii="Times New Roman" w:hAnsi="Times New Roman" w:cs="Times New Roman"/>
          <w:sz w:val="24"/>
          <w:szCs w:val="24"/>
          <w:lang w:val="fr-FR"/>
        </w:rPr>
        <w:sym w:font="Wingdings" w:char="F0E0"/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Biểu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liên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hệ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U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hiệu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 : U = </w:t>
      </w:r>
      <w:r w:rsidRPr="007A2ECF">
        <w:rPr>
          <w:rFonts w:ascii="Times New Roman" w:hAnsi="Times New Roman" w:cs="Times New Roman"/>
          <w:b/>
          <w:position w:val="-14"/>
          <w:sz w:val="24"/>
          <w:szCs w:val="24"/>
        </w:rPr>
        <w:object w:dxaOrig="1960" w:dyaOrig="460" w14:anchorId="3E272BA1">
          <v:shape id="_x0000_i1321" type="#_x0000_t75" style="width:98.6pt;height:23.35pt" o:ole="">
            <v:imagedata r:id="rId68" o:title=""/>
          </v:shape>
          <o:OLEObject Type="Embed" ProgID="Equation.DSMT4" ShapeID="_x0000_i1321" DrawAspect="Content" ObjectID="_1644667732" r:id="rId69"/>
        </w:object>
      </w:r>
    </w:p>
    <w:p w14:paraId="684C3F41" w14:textId="1966C158" w:rsidR="007A2ECF" w:rsidRPr="007A2ECF" w:rsidRDefault="007A2ECF" w:rsidP="007A2ECF">
      <w:pPr>
        <w:tabs>
          <w:tab w:val="left" w:pos="840"/>
        </w:tabs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>-</w:t>
      </w:r>
      <w:r w:rsidRPr="007A2ECF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2320" w:dyaOrig="639" w14:anchorId="7E44671B">
          <v:shape id="_x0000_i1074" type="#_x0000_t75" style="width:116.1pt;height:32.45pt" o:ole="" o:bordertopcolor="this" o:borderleftcolor="this" o:borderbottomcolor="this" o:borderrightcolor="this">
            <v:imagedata r:id="rId7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74" DrawAspect="Content" ObjectID="_1644667733" r:id="rId71"/>
        </w:object>
      </w:r>
    </w:p>
    <w:p w14:paraId="50237E20" w14:textId="2B080784" w:rsidR="007A2ECF" w:rsidRPr="007A2ECF" w:rsidRDefault="007A2ECF" w:rsidP="007A2ECF">
      <w:pPr>
        <w:tabs>
          <w:tab w:val="left" w:pos="840"/>
        </w:tabs>
        <w:spacing w:after="0"/>
        <w:rPr>
          <w:rFonts w:ascii="Times New Roman" w:hAnsi="Times New Roman" w:cs="Times New Roman"/>
          <w:position w:val="-32"/>
          <w:sz w:val="24"/>
          <w:szCs w:val="24"/>
        </w:rPr>
      </w:pPr>
      <w:r w:rsidRPr="007A2ECF">
        <w:rPr>
          <w:rFonts w:ascii="Times New Roman" w:hAnsi="Times New Roman" w:cs="Times New Roman"/>
          <w:b/>
          <w:sz w:val="24"/>
          <w:szCs w:val="24"/>
        </w:rPr>
        <w:t>--</w:t>
      </w:r>
      <w:r w:rsidRPr="007A2ECF">
        <w:rPr>
          <w:rFonts w:ascii="Times New Roman" w:hAnsi="Times New Roman" w:cs="Times New Roman"/>
          <w:position w:val="-10"/>
          <w:sz w:val="24"/>
          <w:szCs w:val="24"/>
        </w:rPr>
        <w:object w:dxaOrig="660" w:dyaOrig="300" w14:anchorId="21347F2E">
          <v:shape id="_x0000_i1075" type="#_x0000_t75" style="width:33.1pt;height:14.9pt" o:ole="">
            <v:imagedata r:id="rId72" o:title=""/>
          </v:shape>
          <o:OLEObject Type="Embed" ProgID="Equation.DSMT4" ShapeID="_x0000_i1075" DrawAspect="Content" ObjectID="_1644667734" r:id="rId73"/>
        </w:object>
      </w:r>
      <w:r w:rsidRPr="007A2ECF">
        <w:rPr>
          <w:rFonts w:ascii="Times New Roman" w:hAnsi="Times New Roman" w:cs="Times New Roman"/>
          <w:sz w:val="24"/>
          <w:szCs w:val="24"/>
        </w:rPr>
        <w:t xml:space="preserve"> --</w:t>
      </w:r>
      <w:r w:rsidRPr="007A2ECF">
        <w:rPr>
          <w:rFonts w:ascii="Times New Roman" w:hAnsi="Times New Roman" w:cs="Times New Roman"/>
          <w:position w:val="-14"/>
          <w:sz w:val="24"/>
          <w:szCs w:val="24"/>
        </w:rPr>
        <w:object w:dxaOrig="2540" w:dyaOrig="400" w14:anchorId="75FFD1AA">
          <v:shape id="_x0000_i1076" type="#_x0000_t75" style="width:126.5pt;height:20.1pt" o:ole="">
            <v:imagedata r:id="rId74" o:title=""/>
          </v:shape>
          <o:OLEObject Type="Embed" ProgID="Equation.DSMT4" ShapeID="_x0000_i1076" DrawAspect="Content" ObjectID="_1644667735" r:id="rId75"/>
        </w:object>
      </w:r>
      <w:r w:rsidRPr="007A2ECF">
        <w:rPr>
          <w:rFonts w:ascii="Times New Roman" w:hAnsi="Times New Roman" w:cs="Times New Roman"/>
          <w:sz w:val="24"/>
          <w:szCs w:val="24"/>
        </w:rPr>
        <w:t>--</w:t>
      </w:r>
      <w:r w:rsidRPr="007A2ECF">
        <w:rPr>
          <w:rFonts w:ascii="Times New Roman" w:hAnsi="Times New Roman" w:cs="Times New Roman"/>
          <w:position w:val="-36"/>
          <w:sz w:val="24"/>
          <w:szCs w:val="24"/>
        </w:rPr>
        <w:object w:dxaOrig="4000" w:dyaOrig="740" w14:anchorId="721B4B4F">
          <v:shape id="_x0000_i1077" type="#_x0000_t75" style="width:200.45pt;height:36.95pt" o:ole="">
            <v:imagedata r:id="rId76" o:title=""/>
          </v:shape>
          <o:OLEObject Type="Embed" ProgID="Equation.DSMT4" ShapeID="_x0000_i1077" DrawAspect="Content" ObjectID="_1644667736" r:id="rId77"/>
        </w:object>
      </w:r>
      <w:r w:rsidRPr="007A2ECF">
        <w:rPr>
          <w:rFonts w:ascii="Times New Roman" w:hAnsi="Times New Roman" w:cs="Times New Roman"/>
          <w:sz w:val="24"/>
          <w:szCs w:val="24"/>
        </w:rPr>
        <w:t xml:space="preserve"> --</w:t>
      </w:r>
      <w:r w:rsidRPr="007A2ECF">
        <w:rPr>
          <w:rFonts w:ascii="Times New Roman" w:hAnsi="Times New Roman" w:cs="Times New Roman"/>
          <w:position w:val="-32"/>
          <w:sz w:val="24"/>
          <w:szCs w:val="24"/>
        </w:rPr>
        <w:object w:dxaOrig="3019" w:dyaOrig="740" w14:anchorId="1C250CEA">
          <v:shape id="_x0000_i1078" type="#_x0000_t75" style="width:150.5pt;height:36.95pt" o:ole="">
            <v:imagedata r:id="rId78" o:title=""/>
          </v:shape>
          <o:OLEObject Type="Embed" ProgID="Equation.DSMT4" ShapeID="_x0000_i1078" DrawAspect="Content" ObjectID="_1644667737" r:id="rId79"/>
        </w:object>
      </w:r>
      <w:r w:rsidRPr="007A2ECF">
        <w:rPr>
          <w:rFonts w:ascii="Times New Roman" w:hAnsi="Times New Roman" w:cs="Times New Roman"/>
          <w:sz w:val="24"/>
          <w:szCs w:val="24"/>
        </w:rPr>
        <w:t xml:space="preserve"> --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ă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ả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—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ượ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cảm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>--</w:t>
      </w:r>
      <w:r w:rsidRPr="007A2ECF">
        <w:rPr>
          <w:rFonts w:ascii="Times New Roman" w:hAnsi="Times New Roman" w:cs="Times New Roman"/>
          <w:position w:val="-32"/>
          <w:sz w:val="24"/>
          <w:szCs w:val="24"/>
        </w:rPr>
        <w:object w:dxaOrig="920" w:dyaOrig="740" w14:anchorId="546D202F">
          <v:shape id="_x0000_i1079" type="#_x0000_t75" style="width:46.05pt;height:29.2pt" o:ole="" o:bordertopcolor="this" o:borderleftcolor="this" o:borderbottomcolor="this" o:borderrightcolor="this">
            <v:imagedata r:id="rId8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9" DrawAspect="Content" ObjectID="_1644667738" r:id="rId81"/>
        </w:object>
      </w:r>
      <w:r w:rsidRPr="007A2ECF">
        <w:rPr>
          <w:rFonts w:ascii="Times New Roman" w:hAnsi="Times New Roman" w:cs="Times New Roman"/>
          <w:position w:val="-32"/>
          <w:sz w:val="24"/>
          <w:szCs w:val="24"/>
        </w:rPr>
        <w:t>--</w:t>
      </w:r>
      <w:proofErr w:type="spellStart"/>
      <w:r w:rsidRPr="007A2ECF">
        <w:rPr>
          <w:rFonts w:ascii="Times New Roman" w:hAnsi="Times New Roman" w:cs="Times New Roman"/>
          <w:position w:val="-32"/>
          <w:sz w:val="24"/>
          <w:szCs w:val="24"/>
        </w:rPr>
        <w:t>tăng</w:t>
      </w:r>
      <w:proofErr w:type="spellEnd"/>
      <w:r w:rsidRPr="007A2ECF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32"/>
          <w:sz w:val="24"/>
          <w:szCs w:val="24"/>
        </w:rPr>
        <w:t>áp</w:t>
      </w:r>
      <w:proofErr w:type="spellEnd"/>
      <w:r w:rsidRPr="007A2ECF">
        <w:rPr>
          <w:rFonts w:ascii="Times New Roman" w:hAnsi="Times New Roman" w:cs="Times New Roman"/>
          <w:position w:val="-32"/>
          <w:sz w:val="24"/>
          <w:szCs w:val="24"/>
        </w:rPr>
        <w:t>—</w:t>
      </w:r>
      <w:proofErr w:type="spellStart"/>
      <w:r w:rsidRPr="007A2ECF">
        <w:rPr>
          <w:rFonts w:ascii="Times New Roman" w:hAnsi="Times New Roman" w:cs="Times New Roman"/>
          <w:position w:val="-32"/>
          <w:sz w:val="24"/>
          <w:szCs w:val="24"/>
        </w:rPr>
        <w:t>hạ</w:t>
      </w:r>
      <w:proofErr w:type="spellEnd"/>
      <w:r w:rsidRPr="007A2ECF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32"/>
          <w:sz w:val="24"/>
          <w:szCs w:val="24"/>
        </w:rPr>
        <w:t>áp</w:t>
      </w:r>
      <w:proofErr w:type="spellEnd"/>
      <w:r w:rsidRPr="007A2ECF">
        <w:rPr>
          <w:rFonts w:ascii="Times New Roman" w:hAnsi="Times New Roman" w:cs="Times New Roman"/>
          <w:position w:val="-32"/>
          <w:sz w:val="24"/>
          <w:szCs w:val="24"/>
        </w:rPr>
        <w:t>--</w:t>
      </w:r>
      <w:r w:rsidRPr="007A2ECF">
        <w:rPr>
          <w:rFonts w:ascii="Times New Roman" w:hAnsi="Times New Roman" w:cs="Times New Roman"/>
          <w:position w:val="-30"/>
          <w:sz w:val="24"/>
          <w:szCs w:val="24"/>
        </w:rPr>
        <w:object w:dxaOrig="859" w:dyaOrig="680" w14:anchorId="7978873C">
          <v:shape id="_x0000_i1080" type="#_x0000_t75" style="width:42.8pt;height:33.75pt" o:ole="">
            <v:imagedata r:id="rId82" o:title=""/>
          </v:shape>
          <o:OLEObject Type="Embed" ProgID="Equation.DSMT4" ShapeID="_x0000_i1080" DrawAspect="Content" ObjectID="_1644667739" r:id="rId83"/>
        </w:object>
      </w:r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</w:p>
    <w:p w14:paraId="7CAA5F79" w14:textId="77777777" w:rsidR="007A2ECF" w:rsidRPr="007A2ECF" w:rsidRDefault="007A2ECF" w:rsidP="007A2ECF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F1D9A99" w14:textId="77777777" w:rsidR="007A2ECF" w:rsidRPr="007A2ECF" w:rsidRDefault="007A2ECF" w:rsidP="007A2EC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0904228" w14:textId="77777777" w:rsidR="007A2ECF" w:rsidRPr="007A2ECF" w:rsidRDefault="007A2ECF" w:rsidP="007A2ECF">
      <w:pPr>
        <w:pBdr>
          <w:top w:val="thickThinSmallGap" w:sz="12" w:space="1" w:color="auto"/>
          <w:left w:val="thickThinSmallGap" w:sz="12" w:space="4" w:color="auto"/>
          <w:bottom w:val="thinThickSmallGap" w:sz="12" w:space="1" w:color="auto"/>
          <w:right w:val="thinThickSmallGap" w:sz="12" w:space="4" w:color="auto"/>
        </w:pBdr>
        <w:tabs>
          <w:tab w:val="left" w:pos="284"/>
          <w:tab w:val="left" w:pos="630"/>
          <w:tab w:val="left" w:pos="810"/>
          <w:tab w:val="left" w:pos="1800"/>
          <w:tab w:val="left" w:pos="3600"/>
          <w:tab w:val="left" w:pos="5400"/>
        </w:tabs>
        <w:spacing w:after="0" w:line="312" w:lineRule="auto"/>
        <w:ind w:left="284" w:right="252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proofErr w:type="spellStart"/>
      <w:r w:rsidRPr="007A2ECF">
        <w:rPr>
          <w:rFonts w:ascii="Times New Roman" w:hAnsi="Times New Roman" w:cs="Times New Roman"/>
          <w:b/>
          <w:i/>
          <w:sz w:val="24"/>
          <w:szCs w:val="24"/>
          <w:lang w:val="fr-FR"/>
        </w:rPr>
        <w:t>Chương</w:t>
      </w:r>
      <w:proofErr w:type="spellEnd"/>
      <w:r w:rsidRPr="007A2ECF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 4.  </w:t>
      </w: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>DAO ĐỘNG ĐIỆN TỪ - SÓNG ĐIỆN TỪ</w:t>
      </w:r>
    </w:p>
    <w:p w14:paraId="4946DF7C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</w:p>
    <w:p w14:paraId="3EF8618D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I. MẠCH DAO ĐỘNG – DAO ĐỘNG ĐIỆN TỪ</w:t>
      </w:r>
    </w:p>
    <w:p w14:paraId="59C33F54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1" layoutInCell="1" allowOverlap="1" wp14:anchorId="734690C7" wp14:editId="752D21E5">
                <wp:simplePos x="0" y="0"/>
                <wp:positionH relativeFrom="column">
                  <wp:posOffset>5523230</wp:posOffset>
                </wp:positionH>
                <wp:positionV relativeFrom="paragraph">
                  <wp:posOffset>-159385</wp:posOffset>
                </wp:positionV>
                <wp:extent cx="904875" cy="725170"/>
                <wp:effectExtent l="0" t="2540" r="1270" b="0"/>
                <wp:wrapSquare wrapText="bothSides"/>
                <wp:docPr id="24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04875" cy="725170"/>
                          <a:chOff x="4292" y="9688"/>
                          <a:chExt cx="1817" cy="1278"/>
                        </a:xfrm>
                      </wpg:grpSpPr>
                      <wps:wsp>
                        <wps:cNvPr id="25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4500" y="10153"/>
                            <a:ext cx="1470" cy="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4872" y="10696"/>
                            <a:ext cx="735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7" name="Group 67"/>
                        <wpg:cNvGrpSpPr>
                          <a:grpSpLocks/>
                        </wpg:cNvGrpSpPr>
                        <wpg:grpSpPr bwMode="auto">
                          <a:xfrm>
                            <a:off x="4856" y="10690"/>
                            <a:ext cx="778" cy="247"/>
                            <a:chOff x="3769" y="9600"/>
                            <a:chExt cx="1215" cy="433"/>
                          </a:xfrm>
                        </wpg:grpSpPr>
                        <wps:wsp>
                          <wps:cNvPr id="28" name="Arc 68"/>
                          <wps:cNvSpPr>
                            <a:spLocks/>
                          </wps:cNvSpPr>
                          <wps:spPr bwMode="auto">
                            <a:xfrm>
                              <a:off x="3964" y="9612"/>
                              <a:ext cx="238" cy="421"/>
                            </a:xfrm>
                            <a:custGeom>
                              <a:avLst/>
                              <a:gdLst>
                                <a:gd name="T0" fmla="*/ 0 w 42960"/>
                                <a:gd name="T1" fmla="*/ 204 h 37888"/>
                                <a:gd name="T2" fmla="*/ 197 w 42960"/>
                                <a:gd name="T3" fmla="*/ 421 h 37888"/>
                                <a:gd name="T4" fmla="*/ 118 w 42960"/>
                                <a:gd name="T5" fmla="*/ 240 h 37888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2960" h="37888" fill="none" extrusionOk="0">
                                  <a:moveTo>
                                    <a:pt x="-1" y="18390"/>
                                  </a:moveTo>
                                  <a:cubicBezTo>
                                    <a:pt x="1587" y="7819"/>
                                    <a:pt x="10669" y="-1"/>
                                    <a:pt x="21360" y="0"/>
                                  </a:cubicBezTo>
                                  <a:cubicBezTo>
                                    <a:pt x="33289" y="0"/>
                                    <a:pt x="42960" y="9670"/>
                                    <a:pt x="42960" y="21600"/>
                                  </a:cubicBezTo>
                                  <a:cubicBezTo>
                                    <a:pt x="42960" y="27845"/>
                                    <a:pt x="40256" y="33785"/>
                                    <a:pt x="35546" y="37887"/>
                                  </a:cubicBezTo>
                                </a:path>
                                <a:path w="42960" h="37888" stroke="0" extrusionOk="0">
                                  <a:moveTo>
                                    <a:pt x="-1" y="18390"/>
                                  </a:moveTo>
                                  <a:cubicBezTo>
                                    <a:pt x="1587" y="7819"/>
                                    <a:pt x="10669" y="-1"/>
                                    <a:pt x="21360" y="0"/>
                                  </a:cubicBezTo>
                                  <a:cubicBezTo>
                                    <a:pt x="33289" y="0"/>
                                    <a:pt x="42960" y="9670"/>
                                    <a:pt x="42960" y="21600"/>
                                  </a:cubicBezTo>
                                  <a:cubicBezTo>
                                    <a:pt x="42960" y="27845"/>
                                    <a:pt x="40256" y="33785"/>
                                    <a:pt x="35546" y="37887"/>
                                  </a:cubicBezTo>
                                  <a:lnTo>
                                    <a:pt x="21360" y="21600"/>
                                  </a:lnTo>
                                  <a:lnTo>
                                    <a:pt x="-1" y="1839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9" name="Group 69"/>
                          <wpg:cNvGrpSpPr>
                            <a:grpSpLocks/>
                          </wpg:cNvGrpSpPr>
                          <wpg:grpSpPr bwMode="auto">
                            <a:xfrm>
                              <a:off x="4116" y="9607"/>
                              <a:ext cx="569" cy="426"/>
                              <a:chOff x="5495" y="5516"/>
                              <a:chExt cx="2215" cy="1654"/>
                            </a:xfrm>
                          </wpg:grpSpPr>
                          <wps:wsp>
                            <wps:cNvPr id="30" name="Arc 70"/>
                            <wps:cNvSpPr>
                              <a:spLocks/>
                            </wps:cNvSpPr>
                            <wps:spPr bwMode="auto">
                              <a:xfrm>
                                <a:off x="5495" y="5533"/>
                                <a:ext cx="933" cy="1637"/>
                              </a:xfrm>
                              <a:custGeom>
                                <a:avLst/>
                                <a:gdLst>
                                  <a:gd name="T0" fmla="*/ 158 w 43200"/>
                                  <a:gd name="T1" fmla="*/ 1637 h 37785"/>
                                  <a:gd name="T2" fmla="*/ 797 w 43200"/>
                                  <a:gd name="T3" fmla="*/ 1596 h 37785"/>
                                  <a:gd name="T4" fmla="*/ 467 w 43200"/>
                                  <a:gd name="T5" fmla="*/ 936 h 37785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7785" fill="none" extrusionOk="0">
                                    <a:moveTo>
                                      <a:pt x="7295" y="37785"/>
                                    </a:moveTo>
                                    <a:cubicBezTo>
                                      <a:pt x="2656" y="33684"/>
                                      <a:pt x="0" y="27791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7309"/>
                                      <a:pt x="40939" y="32786"/>
                                      <a:pt x="36912" y="36833"/>
                                    </a:cubicBezTo>
                                  </a:path>
                                  <a:path w="43200" h="37785" stroke="0" extrusionOk="0">
                                    <a:moveTo>
                                      <a:pt x="7295" y="37785"/>
                                    </a:moveTo>
                                    <a:cubicBezTo>
                                      <a:pt x="2656" y="33684"/>
                                      <a:pt x="0" y="27791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7309"/>
                                      <a:pt x="40939" y="32786"/>
                                      <a:pt x="36912" y="36833"/>
                                    </a:cubicBezTo>
                                    <a:lnTo>
                                      <a:pt x="21600" y="21600"/>
                                    </a:lnTo>
                                    <a:lnTo>
                                      <a:pt x="7295" y="37785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Arc 71"/>
                            <wps:cNvSpPr>
                              <a:spLocks/>
                            </wps:cNvSpPr>
                            <wps:spPr bwMode="auto">
                              <a:xfrm>
                                <a:off x="6140" y="5516"/>
                                <a:ext cx="933" cy="1637"/>
                              </a:xfrm>
                              <a:custGeom>
                                <a:avLst/>
                                <a:gdLst>
                                  <a:gd name="T0" fmla="*/ 158 w 43200"/>
                                  <a:gd name="T1" fmla="*/ 1637 h 37785"/>
                                  <a:gd name="T2" fmla="*/ 797 w 43200"/>
                                  <a:gd name="T3" fmla="*/ 1596 h 37785"/>
                                  <a:gd name="T4" fmla="*/ 467 w 43200"/>
                                  <a:gd name="T5" fmla="*/ 936 h 37785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7785" fill="none" extrusionOk="0">
                                    <a:moveTo>
                                      <a:pt x="7295" y="37785"/>
                                    </a:moveTo>
                                    <a:cubicBezTo>
                                      <a:pt x="2656" y="33684"/>
                                      <a:pt x="0" y="27791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7309"/>
                                      <a:pt x="40939" y="32786"/>
                                      <a:pt x="36912" y="36833"/>
                                    </a:cubicBezTo>
                                  </a:path>
                                  <a:path w="43200" h="37785" stroke="0" extrusionOk="0">
                                    <a:moveTo>
                                      <a:pt x="7295" y="37785"/>
                                    </a:moveTo>
                                    <a:cubicBezTo>
                                      <a:pt x="2656" y="33684"/>
                                      <a:pt x="0" y="27791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7309"/>
                                      <a:pt x="40939" y="32786"/>
                                      <a:pt x="36912" y="36833"/>
                                    </a:cubicBezTo>
                                    <a:lnTo>
                                      <a:pt x="21600" y="21600"/>
                                    </a:lnTo>
                                    <a:lnTo>
                                      <a:pt x="7295" y="37785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Arc 72"/>
                            <wps:cNvSpPr>
                              <a:spLocks/>
                            </wps:cNvSpPr>
                            <wps:spPr bwMode="auto">
                              <a:xfrm>
                                <a:off x="6777" y="5517"/>
                                <a:ext cx="933" cy="1624"/>
                              </a:xfrm>
                              <a:custGeom>
                                <a:avLst/>
                                <a:gdLst>
                                  <a:gd name="T0" fmla="*/ 150 w 43200"/>
                                  <a:gd name="T1" fmla="*/ 1624 h 37481"/>
                                  <a:gd name="T2" fmla="*/ 797 w 43200"/>
                                  <a:gd name="T3" fmla="*/ 1596 h 37481"/>
                                  <a:gd name="T4" fmla="*/ 467 w 43200"/>
                                  <a:gd name="T5" fmla="*/ 936 h 37481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7481" fill="none" extrusionOk="0">
                                    <a:moveTo>
                                      <a:pt x="6959" y="37480"/>
                                    </a:moveTo>
                                    <a:cubicBezTo>
                                      <a:pt x="2523" y="33391"/>
                                      <a:pt x="0" y="27633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7309"/>
                                      <a:pt x="40939" y="32786"/>
                                      <a:pt x="36912" y="36833"/>
                                    </a:cubicBezTo>
                                  </a:path>
                                  <a:path w="43200" h="37481" stroke="0" extrusionOk="0">
                                    <a:moveTo>
                                      <a:pt x="6959" y="37480"/>
                                    </a:moveTo>
                                    <a:cubicBezTo>
                                      <a:pt x="2523" y="33391"/>
                                      <a:pt x="0" y="27633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7309"/>
                                      <a:pt x="40939" y="32786"/>
                                      <a:pt x="36912" y="36833"/>
                                    </a:cubicBezTo>
                                    <a:lnTo>
                                      <a:pt x="21600" y="21600"/>
                                    </a:lnTo>
                                    <a:lnTo>
                                      <a:pt x="6959" y="3748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3" name="Arc 73"/>
                          <wps:cNvSpPr>
                            <a:spLocks/>
                          </wps:cNvSpPr>
                          <wps:spPr bwMode="auto">
                            <a:xfrm>
                              <a:off x="4608" y="9600"/>
                              <a:ext cx="238" cy="416"/>
                            </a:xfrm>
                            <a:custGeom>
                              <a:avLst/>
                              <a:gdLst>
                                <a:gd name="T0" fmla="*/ 38 w 43066"/>
                                <a:gd name="T1" fmla="*/ 416 h 37481"/>
                                <a:gd name="T2" fmla="*/ 238 w 43066"/>
                                <a:gd name="T3" fmla="*/ 213 h 37481"/>
                                <a:gd name="T4" fmla="*/ 119 w 43066"/>
                                <a:gd name="T5" fmla="*/ 240 h 37481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066" h="37481" fill="none" extrusionOk="0">
                                  <a:moveTo>
                                    <a:pt x="6959" y="37480"/>
                                  </a:moveTo>
                                  <a:cubicBezTo>
                                    <a:pt x="2523" y="33391"/>
                                    <a:pt x="0" y="27633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2599" y="-1"/>
                                    <a:pt x="41842" y="8265"/>
                                    <a:pt x="43065" y="19197"/>
                                  </a:cubicBezTo>
                                </a:path>
                                <a:path w="43066" h="37481" stroke="0" extrusionOk="0">
                                  <a:moveTo>
                                    <a:pt x="6959" y="37480"/>
                                  </a:moveTo>
                                  <a:cubicBezTo>
                                    <a:pt x="2523" y="33391"/>
                                    <a:pt x="0" y="27633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2599" y="-1"/>
                                    <a:pt x="41842" y="8265"/>
                                    <a:pt x="43065" y="19197"/>
                                  </a:cubicBezTo>
                                  <a:lnTo>
                                    <a:pt x="21600" y="21600"/>
                                  </a:lnTo>
                                  <a:lnTo>
                                    <a:pt x="6959" y="3748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Line 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69" y="9819"/>
                              <a:ext cx="19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39" y="9819"/>
                              <a:ext cx="14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6" name="Group 76"/>
                        <wpg:cNvGrpSpPr>
                          <a:grpSpLocks/>
                        </wpg:cNvGrpSpPr>
                        <wpg:grpSpPr bwMode="auto">
                          <a:xfrm>
                            <a:off x="5130" y="10003"/>
                            <a:ext cx="143" cy="330"/>
                            <a:chOff x="9600" y="6285"/>
                            <a:chExt cx="143" cy="330"/>
                          </a:xfrm>
                        </wpg:grpSpPr>
                        <wps:wsp>
                          <wps:cNvPr id="37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9600" y="6285"/>
                              <a:ext cx="143" cy="3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Line 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738" y="6297"/>
                              <a:ext cx="0" cy="31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02" y="6288"/>
                              <a:ext cx="0" cy="31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0" name="Arc 80"/>
                        <wps:cNvSpPr>
                          <a:spLocks/>
                        </wps:cNvSpPr>
                        <wps:spPr bwMode="auto">
                          <a:xfrm>
                            <a:off x="4766" y="10513"/>
                            <a:ext cx="987" cy="285"/>
                          </a:xfrm>
                          <a:custGeom>
                            <a:avLst/>
                            <a:gdLst>
                              <a:gd name="T0" fmla="*/ 987 w 21600"/>
                              <a:gd name="T1" fmla="*/ 147 h 21600"/>
                              <a:gd name="T2" fmla="*/ 0 w 21600"/>
                              <a:gd name="T3" fmla="*/ 176 h 21600"/>
                              <a:gd name="T4" fmla="*/ 472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35526" y="11112"/>
                                </a:moveTo>
                                <a:cubicBezTo>
                                  <a:pt x="31623" y="17619"/>
                                  <a:pt x="24592" y="21599"/>
                                  <a:pt x="17005" y="21600"/>
                                </a:cubicBezTo>
                                <a:cubicBezTo>
                                  <a:pt x="10365" y="21600"/>
                                  <a:pt x="4094" y="18546"/>
                                  <a:pt x="0" y="13318"/>
                                </a:cubicBezTo>
                              </a:path>
                              <a:path w="21600" h="21600" stroke="0" extrusionOk="0">
                                <a:moveTo>
                                  <a:pt x="35526" y="11112"/>
                                </a:moveTo>
                                <a:cubicBezTo>
                                  <a:pt x="31623" y="17619"/>
                                  <a:pt x="24592" y="21599"/>
                                  <a:pt x="17005" y="21600"/>
                                </a:cubicBezTo>
                                <a:cubicBezTo>
                                  <a:pt x="10365" y="21600"/>
                                  <a:pt x="4094" y="18546"/>
                                  <a:pt x="0" y="13318"/>
                                </a:cubicBezTo>
                                <a:lnTo>
                                  <a:pt x="17005" y="0"/>
                                </a:lnTo>
                                <a:lnTo>
                                  <a:pt x="35526" y="1111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none" w="sm" len="sm"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5005" y="10391"/>
                            <a:ext cx="45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976F69" w14:textId="77777777" w:rsidR="007A2ECF" w:rsidRPr="00F92E0E" w:rsidRDefault="007A2ECF" w:rsidP="007A2ECF">
                              <w:pPr>
                                <w:jc w:val="center"/>
                              </w:pPr>
                              <w: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4971" y="9688"/>
                            <a:ext cx="45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BF9AE5" w14:textId="77777777" w:rsidR="007A2ECF" w:rsidRPr="00F92E0E" w:rsidRDefault="007A2ECF" w:rsidP="007A2ECF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4292" y="9824"/>
                            <a:ext cx="45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454C2C" w14:textId="77777777" w:rsidR="007A2ECF" w:rsidRPr="00F92E0E" w:rsidRDefault="007A2ECF" w:rsidP="007A2ECF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5659" y="9789"/>
                            <a:ext cx="45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6A6A9E" w14:textId="77777777" w:rsidR="007A2ECF" w:rsidRPr="00F92E0E" w:rsidRDefault="007A2ECF" w:rsidP="007A2ECF">
                              <w:pPr>
                                <w:jc w:val="center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4690C7" id="Group 24" o:spid="_x0000_s1026" style="position:absolute;left:0;text-align:left;margin-left:434.9pt;margin-top:-12.55pt;width:71.25pt;height:57.1pt;z-index:251659264" coordorigin="4292,9688" coordsize="1817,12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">
                <v:rect id="Rectangle 65" o:spid="_x0000_s1027" style="position:absolute;left:4500;top:10153;width:1470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CS7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ES0JLvEAAAA2wAAAA8A&#10;AAAAAAAAAAAAAAAABwIAAGRycy9kb3ducmV2LnhtbFBLBQYAAAAAAwADALcAAAD4AgAAAAA=&#10;"/>
                <v:rect id="Rectangle 66" o:spid="_x0000_s1028" style="position:absolute;left:4872;top:10696;width:735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" stroked="f"/>
                <v:group id="Group 67" o:spid="_x0000_s1029" style="position:absolute;left:4856;top:10690;width:778;height:247" coordorigin="3769,9600" coordsize="1215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shape id="Arc 68" o:spid="_x0000_s1030" style="position:absolute;left:3964;top:9612;width:238;height:421;visibility:visible;mso-wrap-style:square;v-text-anchor:top" coordsize="42960,378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" path="m-1,18390nfc1587,7819,10669,-1,21360,,33289,,42960,9670,42960,21600v,6245,-2704,12185,-7414,16287em-1,18390nsc1587,7819,10669,-1,21360,,33289,,42960,9670,42960,21600v,6245,-2704,12185,-7414,16287l21360,21600,-1,18390xe" filled="f" strokeweight="1pt">
                    <v:path arrowok="t" o:extrusionok="f" o:connecttype="custom" o:connectlocs="0,2;1,5;1,3" o:connectangles="0,0,0"/>
                  </v:shape>
                  <v:group id="Group 69" o:spid="_x0000_s1031" style="position:absolute;left:4116;top:9607;width:569;height:426" coordorigin="5495,5516" coordsize="2215,1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shape id="Arc 70" o:spid="_x0000_s1032" style="position:absolute;left:5495;top:5533;width:933;height:1637;visibility:visible;mso-wrap-style:square;v-text-anchor:top" coordsize="43200,3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" path="m7295,37785nfc2656,33684,,27791,,21600,,9670,9670,,21600,,33529,,43200,9670,43200,21600v,5709,-2261,11186,-6288,15233em7295,37785nsc2656,33684,,27791,,21600,,9670,9670,,21600,,33529,,43200,9670,43200,21600v,5709,-2261,11186,-6288,15233l21600,21600,7295,37785xe" filled="f" strokeweight="1pt">
                      <v:path arrowok="t" o:extrusionok="f" o:connecttype="custom" o:connectlocs="3,71;17,69;10,41" o:connectangles="0,0,0"/>
                    </v:shape>
                    <v:shape id="Arc 71" o:spid="_x0000_s1033" style="position:absolute;left:6140;top:5516;width:933;height:1637;visibility:visible;mso-wrap-style:square;v-text-anchor:top" coordsize="43200,3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" path="m7295,37785nfc2656,33684,,27791,,21600,,9670,9670,,21600,,33529,,43200,9670,43200,21600v,5709,-2261,11186,-6288,15233em7295,37785nsc2656,33684,,27791,,21600,,9670,9670,,21600,,33529,,43200,9670,43200,21600v,5709,-2261,11186,-6288,15233l21600,21600,7295,37785xe" filled="f" strokeweight="1pt">
                      <v:path arrowok="t" o:extrusionok="f" o:connecttype="custom" o:connectlocs="3,71;17,69;10,41" o:connectangles="0,0,0"/>
                    </v:shape>
                    <v:shape id="Arc 72" o:spid="_x0000_s1034" style="position:absolute;left:6777;top:5517;width:933;height:1624;visibility:visible;mso-wrap-style:square;v-text-anchor:top" coordsize="43200,37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" path="m6959,37480nfc2523,33391,,27633,,21600,,9670,9670,,21600,,33529,,43200,9670,43200,21600v,5709,-2261,11186,-6288,15233em6959,37480nsc2523,33391,,27633,,21600,,9670,9670,,21600,,33529,,43200,9670,43200,21600v,5709,-2261,11186,-6288,15233l21600,21600,6959,37480xe" filled="f" strokeweight="1pt">
                      <v:path arrowok="t" o:extrusionok="f" o:connecttype="custom" o:connectlocs="3,70;17,69;10,41" o:connectangles="0,0,0"/>
                    </v:shape>
                  </v:group>
                  <v:shape id="Arc 73" o:spid="_x0000_s1035" style="position:absolute;left:4608;top:9600;width:238;height:416;visibility:visible;mso-wrap-style:square;v-text-anchor:top" coordsize="43066,37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" path="m6959,37480nfc2523,33391,,27633,,21600,,9670,9670,,21600,,32599,-1,41842,8265,43065,19197em6959,37480nsc2523,33391,,27633,,21600,,9670,9670,,21600,,32599,-1,41842,8265,43065,19197l21600,21600,6959,37480xe" filled="f" strokeweight="1pt">
                    <v:path arrowok="t" o:extrusionok="f" o:connecttype="custom" o:connectlocs="0,5;1,2;1,3" o:connectangles="0,0,0"/>
                  </v:shape>
                  <v:line id="Line 74" o:spid="_x0000_s1036" style="position:absolute;visibility:visible;mso-wrap-style:square" from="3769,9819" to="3962,9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" strokeweight="1pt"/>
                  <v:line id="Line 75" o:spid="_x0000_s1037" style="position:absolute;visibility:visible;mso-wrap-style:square" from="4839,9819" to="4984,9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" strokeweight="1pt"/>
                </v:group>
                <v:group id="Group 76" o:spid="_x0000_s1038" style="position:absolute;left:5130;top:10003;width:143;height:330" coordorigin="9600,6285" coordsize="143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rect id="Rectangle 77" o:spid="_x0000_s1039" style="position:absolute;left:9600;top:6285;width:143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" stroked="f"/>
                  <v:line id="Line 78" o:spid="_x0000_s1040" style="position:absolute;visibility:visible;mso-wrap-style:square" from="9738,6297" to="9738,6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" strokeweight="1pt"/>
                  <v:line id="Line 79" o:spid="_x0000_s1041" style="position:absolute;visibility:visible;mso-wrap-style:square" from="9602,6288" to="9602,6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" strokeweight="1pt"/>
                </v:group>
                <v:shape id="Arc 80" o:spid="_x0000_s1042" style="position:absolute;left:4766;top:10513;width:987;height:285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" path="m35526,11112nfc31623,17619,24592,21599,17005,21600,10365,21600,4094,18546,,13318em35526,11112nsc31623,17619,24592,21599,17005,21600,10365,21600,4094,18546,,13318l17005,,35526,11112xe" filled="f" stroked="f">
                  <v:stroke startarrow="classic" startarrowwidth="narrow" endarrowwidth="narrow" endarrowlength="short"/>
                  <v:path arrowok="t" o:extrusionok="f" o:connecttype="custom" o:connectlocs="45,2;0,2;22,0" o:connectangles="0,0,0"/>
                </v:shape>
                <v:rect id="Rectangle 81" o:spid="_x0000_s1043" style="position:absolute;left:5005;top:10391;width:45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" filled="f" stroked="f">
                  <v:textbox inset="0,0,0,0">
                    <w:txbxContent>
                      <w:p w14:paraId="4E976F69" w14:textId="77777777" w:rsidR="007A2ECF" w:rsidRPr="00F92E0E" w:rsidRDefault="007A2ECF" w:rsidP="007A2ECF">
                        <w:pPr>
                          <w:jc w:val="center"/>
                        </w:pPr>
                        <w:r>
                          <w:t>L</w:t>
                        </w:r>
                      </w:p>
                    </w:txbxContent>
                  </v:textbox>
                </v:rect>
                <v:rect id="Rectangle 82" o:spid="_x0000_s1044" style="position:absolute;left:4971;top:9688;width:45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" filled="f" stroked="f">
                  <v:textbox inset="0,0,0,0">
                    <w:txbxContent>
                      <w:p w14:paraId="05BF9AE5" w14:textId="77777777" w:rsidR="007A2ECF" w:rsidRPr="00F92E0E" w:rsidRDefault="007A2ECF" w:rsidP="007A2ECF">
                        <w:pPr>
                          <w:jc w:val="center"/>
                        </w:pPr>
                        <w:r>
                          <w:t>C</w:t>
                        </w:r>
                      </w:p>
                    </w:txbxContent>
                  </v:textbox>
                </v:rect>
                <v:rect id="Rectangle 83" o:spid="_x0000_s1045" style="position:absolute;left:4292;top:9824;width:45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" filled="f" stroked="f">
                  <v:textbox inset="0,0,0,0">
                    <w:txbxContent>
                      <w:p w14:paraId="54454C2C" w14:textId="77777777" w:rsidR="007A2ECF" w:rsidRPr="00F92E0E" w:rsidRDefault="007A2ECF" w:rsidP="007A2ECF">
                        <w:pPr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rect>
                <v:rect id="Rectangle 84" o:spid="_x0000_s1046" style="position:absolute;left:5659;top:9789;width:45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" filled="f" stroked="f">
                  <v:textbox inset="0,0,0,0">
                    <w:txbxContent>
                      <w:p w14:paraId="5B6A6A9E" w14:textId="77777777" w:rsidR="007A2ECF" w:rsidRPr="00F92E0E" w:rsidRDefault="007A2ECF" w:rsidP="007A2ECF">
                        <w:pPr>
                          <w:jc w:val="center"/>
                        </w:pPr>
                        <w:r>
                          <w:t>B</w:t>
                        </w:r>
                      </w:p>
                    </w:txbxContent>
                  </v:textbox>
                </v:rect>
                <w10:wrap type="square"/>
                <w10:anchorlock/>
              </v:group>
            </w:pict>
          </mc:Fallback>
        </mc:AlternateContent>
      </w: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1.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Mạch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dao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động</w:t>
      </w:r>
      <w:proofErr w:type="spellEnd"/>
    </w:p>
    <w:p w14:paraId="326162F1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 w:hanging="18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  <w:t xml:space="preserve">- 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là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mạc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kí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gồm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uộn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ảm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ự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ảm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A2ECF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L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mắ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ối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iếp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tụ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 C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D1D80D4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bCs/>
          <w:noProof/>
          <w:sz w:val="24"/>
          <w:szCs w:val="24"/>
          <w:lang w:val="fr-FR"/>
        </w:rPr>
        <w:lastRenderedPageBreak/>
        <w:t>2. Dao động điện từ trong mạch LC</w:t>
      </w:r>
    </w:p>
    <w:p w14:paraId="4FE43795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36" w:lineRule="auto"/>
        <w:ind w:right="11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bCs/>
          <w:noProof/>
          <w:sz w:val="24"/>
          <w:szCs w:val="24"/>
          <w:lang w:val="fr-FR"/>
        </w:rPr>
        <w:t xml:space="preserve">a) Biểu thức q, u, i theo thời gian t : </w:t>
      </w:r>
      <w:r w:rsidRPr="007A2EC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q = Q</w:t>
      </w:r>
      <w:r w:rsidRPr="007A2ECF">
        <w:rPr>
          <w:rFonts w:ascii="Times New Roman" w:hAnsi="Times New Roman" w:cs="Times New Roman"/>
          <w:noProof/>
          <w:sz w:val="24"/>
          <w:szCs w:val="24"/>
          <w:vertAlign w:val="subscript"/>
          <w:lang w:val="fr-FR"/>
        </w:rPr>
        <w:t>0</w:t>
      </w:r>
      <w:r w:rsidRPr="007A2EC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cos(ωt + φ) </w:t>
      </w:r>
      <w:r w:rsidRPr="007A2ECF">
        <w:rPr>
          <w:rFonts w:ascii="Times New Roman" w:hAnsi="Times New Roman" w:cs="Times New Roman"/>
          <w:noProof/>
          <w:sz w:val="24"/>
          <w:szCs w:val="24"/>
          <w:lang w:val="fr-FR"/>
        </w:rPr>
        <w:sym w:font="Wingdings" w:char="F0E0"/>
      </w:r>
      <w:r w:rsidRPr="007A2EC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u = U</w:t>
      </w:r>
      <w:r w:rsidRPr="007A2ECF">
        <w:rPr>
          <w:rFonts w:ascii="Times New Roman" w:hAnsi="Times New Roman" w:cs="Times New Roman"/>
          <w:noProof/>
          <w:sz w:val="24"/>
          <w:szCs w:val="24"/>
          <w:vertAlign w:val="subscript"/>
          <w:lang w:val="fr-FR"/>
        </w:rPr>
        <w:t>0</w:t>
      </w:r>
      <w:r w:rsidRPr="007A2EC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cos(ωt + φ) </w:t>
      </w:r>
    </w:p>
    <w:p w14:paraId="01351E8F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36" w:lineRule="auto"/>
        <w:ind w:right="11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noProof/>
          <w:sz w:val="24"/>
          <w:szCs w:val="24"/>
          <w:lang w:val="fr-FR"/>
        </w:rPr>
        <w:sym w:font="Wingdings" w:char="F0E0"/>
      </w:r>
      <w:r w:rsidRPr="007A2EC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i = q’ = – ωQ</w:t>
      </w:r>
      <w:r w:rsidRPr="007A2ECF">
        <w:rPr>
          <w:rFonts w:ascii="Times New Roman" w:hAnsi="Times New Roman" w:cs="Times New Roman"/>
          <w:noProof/>
          <w:sz w:val="24"/>
          <w:szCs w:val="24"/>
          <w:vertAlign w:val="subscript"/>
          <w:lang w:val="fr-FR"/>
        </w:rPr>
        <w:t>0</w:t>
      </w:r>
      <w:r w:rsidRPr="007A2ECF">
        <w:rPr>
          <w:rFonts w:ascii="Times New Roman" w:hAnsi="Times New Roman" w:cs="Times New Roman"/>
          <w:noProof/>
          <w:sz w:val="24"/>
          <w:szCs w:val="24"/>
          <w:lang w:val="fr-FR"/>
        </w:rPr>
        <w:t>sin(ωt + φ) = ωQ</w:t>
      </w:r>
      <w:r w:rsidRPr="007A2ECF">
        <w:rPr>
          <w:rFonts w:ascii="Times New Roman" w:hAnsi="Times New Roman" w:cs="Times New Roman"/>
          <w:noProof/>
          <w:sz w:val="24"/>
          <w:szCs w:val="24"/>
          <w:vertAlign w:val="subscript"/>
          <w:lang w:val="fr-FR"/>
        </w:rPr>
        <w:t>0</w:t>
      </w:r>
      <w:r w:rsidRPr="007A2EC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cos(ωt + φ + </w:t>
      </w:r>
      <w:r w:rsidRPr="007A2ECF">
        <w:rPr>
          <w:rFonts w:ascii="Times New Roman" w:hAnsi="Times New Roman" w:cs="Times New Roman"/>
          <w:noProof/>
          <w:position w:val="-24"/>
          <w:sz w:val="24"/>
          <w:szCs w:val="24"/>
          <w:lang w:val="fr-FR"/>
        </w:rPr>
        <w:object w:dxaOrig="240" w:dyaOrig="620" w14:anchorId="59F4F2AB">
          <v:shape id="_x0000_i1101" type="#_x0000_t75" style="width:12.3pt;height:30.5pt" o:ole="">
            <v:imagedata r:id="rId84" o:title=""/>
          </v:shape>
          <o:OLEObject Type="Embed" ProgID="Equation.DSMT4" ShapeID="_x0000_i1101" DrawAspect="Content" ObjectID="_1644667740" r:id="rId85"/>
        </w:object>
      </w:r>
      <w:r w:rsidRPr="007A2ECF">
        <w:rPr>
          <w:rFonts w:ascii="Times New Roman" w:hAnsi="Times New Roman" w:cs="Times New Roman"/>
          <w:noProof/>
          <w:sz w:val="24"/>
          <w:szCs w:val="24"/>
          <w:lang w:val="fr-FR"/>
        </w:rPr>
        <w:t>)</w:t>
      </w:r>
      <w:r w:rsidRPr="007A2ECF">
        <w:rPr>
          <w:rFonts w:ascii="Times New Roman" w:hAnsi="Times New Roman" w:cs="Times New Roman"/>
          <w:noProof/>
          <w:sz w:val="24"/>
          <w:szCs w:val="24"/>
          <w:lang w:val="fr-FR"/>
        </w:rPr>
        <w:sym w:font="Wingdings" w:char="F0E0"/>
      </w:r>
      <w:r w:rsidRPr="007A2EC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</w:t>
      </w:r>
      <w:r w:rsidRPr="007A2ECF">
        <w:rPr>
          <w:rFonts w:ascii="Times New Roman" w:hAnsi="Times New Roman" w:cs="Times New Roman"/>
          <w:bCs/>
          <w:sz w:val="24"/>
          <w:szCs w:val="24"/>
        </w:rPr>
        <w:t>q</w:t>
      </w:r>
      <w:r w:rsidRPr="007A2ECF">
        <w:rPr>
          <w:rFonts w:ascii="Times New Roman" w:hAnsi="Times New Roman" w:cs="Times New Roman"/>
          <w:sz w:val="24"/>
          <w:szCs w:val="24"/>
        </w:rPr>
        <w:t xml:space="preserve">, u,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biến</w:t>
      </w:r>
      <w:proofErr w:type="spellEnd"/>
      <w:proofErr w:type="gram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hiê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hòa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7A2ECF">
        <w:rPr>
          <w:rFonts w:ascii="Times New Roman" w:hAnsi="Times New Roman" w:cs="Times New Roman"/>
          <w:sz w:val="24"/>
          <w:szCs w:val="24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</w:rPr>
        <w:sym w:font="Symbol" w:char="F077"/>
      </w:r>
      <w:r w:rsidRPr="007A2ECF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6DE1F5BD" w14:textId="77777777" w:rsidR="007A2ECF" w:rsidRPr="007A2ECF" w:rsidRDefault="007A2ECF" w:rsidP="007A2ECF">
      <w:pPr>
        <w:pStyle w:val="BodyText2"/>
        <w:tabs>
          <w:tab w:val="left" w:pos="270"/>
          <w:tab w:val="left" w:pos="630"/>
        </w:tabs>
        <w:spacing w:after="0" w:line="312" w:lineRule="auto"/>
        <w:ind w:right="11"/>
        <w:jc w:val="both"/>
      </w:pPr>
      <w:r w:rsidRPr="007A2ECF">
        <w:rPr>
          <w:b/>
        </w:rPr>
        <w:t xml:space="preserve">b) Quan </w:t>
      </w:r>
      <w:proofErr w:type="spellStart"/>
      <w:r w:rsidRPr="007A2ECF">
        <w:rPr>
          <w:b/>
        </w:rPr>
        <w:t>hệ</w:t>
      </w:r>
      <w:proofErr w:type="spellEnd"/>
      <w:r w:rsidRPr="007A2ECF">
        <w:rPr>
          <w:b/>
        </w:rPr>
        <w:t xml:space="preserve"> </w:t>
      </w:r>
      <w:proofErr w:type="spellStart"/>
      <w:r w:rsidRPr="007A2ECF">
        <w:rPr>
          <w:b/>
        </w:rPr>
        <w:t>về</w:t>
      </w:r>
      <w:proofErr w:type="spellEnd"/>
      <w:r w:rsidRPr="007A2ECF">
        <w:rPr>
          <w:b/>
        </w:rPr>
        <w:t xml:space="preserve"> </w:t>
      </w:r>
      <w:proofErr w:type="spellStart"/>
      <w:r w:rsidRPr="007A2ECF">
        <w:rPr>
          <w:b/>
        </w:rPr>
        <w:t>pha</w:t>
      </w:r>
      <w:proofErr w:type="spellEnd"/>
      <w:r w:rsidRPr="007A2ECF">
        <w:rPr>
          <w:b/>
        </w:rPr>
        <w:t xml:space="preserve"> </w:t>
      </w:r>
      <w:proofErr w:type="spellStart"/>
      <w:r w:rsidRPr="007A2ECF">
        <w:rPr>
          <w:b/>
        </w:rPr>
        <w:t>của</w:t>
      </w:r>
      <w:proofErr w:type="spellEnd"/>
      <w:r w:rsidRPr="007A2ECF">
        <w:rPr>
          <w:b/>
        </w:rPr>
        <w:t xml:space="preserve"> q, u, i: </w:t>
      </w:r>
      <w:r w:rsidRPr="007A2ECF">
        <w:sym w:font="Wingdings" w:char="F0E0"/>
      </w:r>
      <w:r w:rsidRPr="007A2ECF">
        <w:t xml:space="preserve">  q </w:t>
      </w:r>
      <w:proofErr w:type="spellStart"/>
      <w:r w:rsidRPr="007A2ECF">
        <w:t>cùng</w:t>
      </w:r>
      <w:proofErr w:type="spellEnd"/>
      <w:r w:rsidRPr="007A2ECF">
        <w:t xml:space="preserve"> </w:t>
      </w:r>
      <w:proofErr w:type="spellStart"/>
      <w:r w:rsidRPr="007A2ECF">
        <w:t>pha</w:t>
      </w:r>
      <w:proofErr w:type="spellEnd"/>
      <w:r w:rsidRPr="007A2ECF">
        <w:t xml:space="preserve"> u </w:t>
      </w:r>
      <w:proofErr w:type="spellStart"/>
      <w:r w:rsidRPr="007A2ECF">
        <w:t>và</w:t>
      </w:r>
      <w:proofErr w:type="spellEnd"/>
      <w:r w:rsidRPr="007A2ECF">
        <w:t xml:space="preserve"> </w:t>
      </w:r>
      <w:proofErr w:type="spellStart"/>
      <w:r w:rsidRPr="007A2ECF">
        <w:t>chậm</w:t>
      </w:r>
      <w:proofErr w:type="spellEnd"/>
      <w:r w:rsidRPr="007A2ECF">
        <w:t xml:space="preserve"> </w:t>
      </w:r>
      <w:proofErr w:type="spellStart"/>
      <w:r w:rsidRPr="007A2ECF">
        <w:t>pha</w:t>
      </w:r>
      <w:proofErr w:type="spellEnd"/>
      <w:r w:rsidRPr="007A2ECF">
        <w:t xml:space="preserve"> </w:t>
      </w:r>
      <w:proofErr w:type="spellStart"/>
      <w:r w:rsidRPr="007A2ECF">
        <w:t>hơn</w:t>
      </w:r>
      <w:proofErr w:type="spellEnd"/>
      <w:r w:rsidRPr="007A2ECF">
        <w:t xml:space="preserve"> </w:t>
      </w:r>
      <w:proofErr w:type="spellStart"/>
      <w:r w:rsidRPr="007A2ECF">
        <w:t>i</w:t>
      </w:r>
      <w:proofErr w:type="spellEnd"/>
      <w:r w:rsidRPr="007A2ECF">
        <w:t xml:space="preserve"> </w:t>
      </w:r>
      <w:proofErr w:type="spellStart"/>
      <w:r w:rsidRPr="007A2ECF">
        <w:t>góc</w:t>
      </w:r>
      <w:proofErr w:type="spellEnd"/>
      <w:r w:rsidRPr="007A2ECF">
        <w:rPr>
          <w:position w:val="-24"/>
        </w:rPr>
        <w:t xml:space="preserve"> </w:t>
      </w:r>
      <w:r w:rsidRPr="007A2ECF">
        <w:rPr>
          <w:position w:val="-24"/>
        </w:rPr>
        <w:object w:dxaOrig="260" w:dyaOrig="620" w14:anchorId="250E7C3D">
          <v:shape id="_x0000_i1102" type="#_x0000_t75" style="width:12.95pt;height:27.9pt" o:ole="">
            <v:imagedata r:id="rId86" o:title=""/>
          </v:shape>
          <o:OLEObject Type="Embed" ProgID="Equation.3" ShapeID="_x0000_i1102" DrawAspect="Content" ObjectID="_1644667741" r:id="rId87"/>
        </w:object>
      </w:r>
      <w:r w:rsidRPr="007A2ECF">
        <w:rPr>
          <w:position w:val="-24"/>
        </w:rPr>
        <w:t xml:space="preserve">  </w:t>
      </w:r>
      <w:r w:rsidRPr="007A2ECF">
        <w:rPr>
          <w:noProof/>
          <w:lang w:val="fr-FR"/>
        </w:rPr>
        <w:sym w:font="Wingdings" w:char="F0E0"/>
      </w:r>
      <w:r w:rsidRPr="007A2ECF">
        <w:rPr>
          <w:noProof/>
          <w:lang w:val="fr-FR"/>
        </w:rPr>
        <w:t xml:space="preserve"> </w:t>
      </w:r>
      <w:proofErr w:type="spellStart"/>
      <w:r w:rsidRPr="007A2ECF">
        <w:rPr>
          <w:position w:val="-24"/>
        </w:rPr>
        <w:t>φ</w:t>
      </w:r>
      <w:r w:rsidRPr="007A2ECF">
        <w:rPr>
          <w:position w:val="-24"/>
          <w:vertAlign w:val="subscript"/>
        </w:rPr>
        <w:t>q</w:t>
      </w:r>
      <w:proofErr w:type="spellEnd"/>
      <w:r w:rsidRPr="007A2ECF">
        <w:rPr>
          <w:position w:val="-24"/>
          <w:vertAlign w:val="subscript"/>
        </w:rPr>
        <w:t xml:space="preserve"> </w:t>
      </w:r>
      <w:r w:rsidRPr="007A2ECF">
        <w:rPr>
          <w:position w:val="-24"/>
        </w:rPr>
        <w:t xml:space="preserve">= </w:t>
      </w:r>
      <w:proofErr w:type="spellStart"/>
      <w:r w:rsidRPr="007A2ECF">
        <w:rPr>
          <w:position w:val="-24"/>
        </w:rPr>
        <w:t>φ</w:t>
      </w:r>
      <w:r w:rsidRPr="007A2ECF">
        <w:rPr>
          <w:position w:val="-24"/>
          <w:vertAlign w:val="subscript"/>
        </w:rPr>
        <w:t>u</w:t>
      </w:r>
      <w:proofErr w:type="spellEnd"/>
      <w:r w:rsidRPr="007A2ECF">
        <w:rPr>
          <w:position w:val="-24"/>
        </w:rPr>
        <w:t xml:space="preserve"> = </w:t>
      </w:r>
      <w:proofErr w:type="spellStart"/>
      <w:r w:rsidRPr="007A2ECF">
        <w:rPr>
          <w:position w:val="-24"/>
        </w:rPr>
        <w:t>φ</w:t>
      </w:r>
      <w:r w:rsidRPr="007A2ECF">
        <w:rPr>
          <w:position w:val="-24"/>
          <w:vertAlign w:val="subscript"/>
        </w:rPr>
        <w:t>u</w:t>
      </w:r>
      <w:proofErr w:type="spellEnd"/>
      <w:r w:rsidRPr="007A2ECF">
        <w:rPr>
          <w:position w:val="-24"/>
        </w:rPr>
        <w:t xml:space="preserve"> = </w:t>
      </w:r>
      <w:proofErr w:type="spellStart"/>
      <w:r w:rsidRPr="007A2ECF">
        <w:rPr>
          <w:position w:val="-24"/>
        </w:rPr>
        <w:t>φ</w:t>
      </w:r>
      <w:r w:rsidRPr="007A2ECF">
        <w:rPr>
          <w:position w:val="-24"/>
          <w:vertAlign w:val="subscript"/>
        </w:rPr>
        <w:t>i</w:t>
      </w:r>
      <w:proofErr w:type="spellEnd"/>
      <w:r w:rsidRPr="007A2ECF">
        <w:rPr>
          <w:position w:val="-24"/>
        </w:rPr>
        <w:t xml:space="preserve"> – </w:t>
      </w:r>
      <w:r w:rsidRPr="007A2ECF">
        <w:rPr>
          <w:position w:val="-24"/>
        </w:rPr>
        <w:object w:dxaOrig="260" w:dyaOrig="620" w14:anchorId="37C0FC23">
          <v:shape id="_x0000_i1103" type="#_x0000_t75" style="width:12.95pt;height:27.9pt" o:ole="">
            <v:imagedata r:id="rId86" o:title=""/>
          </v:shape>
          <o:OLEObject Type="Embed" ProgID="Equation.3" ShapeID="_x0000_i1103" DrawAspect="Content" ObjectID="_1644667742" r:id="rId88"/>
        </w:object>
      </w:r>
    </w:p>
    <w:p w14:paraId="109D50CB" w14:textId="77777777" w:rsidR="007A2ECF" w:rsidRPr="007A2ECF" w:rsidRDefault="007A2ECF" w:rsidP="007A2ECF">
      <w:pPr>
        <w:pStyle w:val="BodyText2"/>
        <w:tabs>
          <w:tab w:val="left" w:pos="270"/>
          <w:tab w:val="left" w:pos="630"/>
        </w:tabs>
        <w:spacing w:after="0" w:line="336" w:lineRule="auto"/>
        <w:ind w:right="11"/>
        <w:rPr>
          <w:bdr w:val="single" w:sz="4" w:space="0" w:color="auto"/>
        </w:rPr>
      </w:pPr>
      <w:r w:rsidRPr="007A2ECF">
        <w:rPr>
          <w:b/>
        </w:rPr>
        <w:t xml:space="preserve">c) </w:t>
      </w:r>
      <w:proofErr w:type="spellStart"/>
      <w:r w:rsidRPr="007A2ECF">
        <w:rPr>
          <w:b/>
        </w:rPr>
        <w:t>Liên</w:t>
      </w:r>
      <w:proofErr w:type="spellEnd"/>
      <w:r w:rsidRPr="007A2ECF">
        <w:rPr>
          <w:b/>
        </w:rPr>
        <w:t xml:space="preserve"> </w:t>
      </w:r>
      <w:proofErr w:type="spellStart"/>
      <w:r w:rsidRPr="007A2ECF">
        <w:rPr>
          <w:b/>
        </w:rPr>
        <w:t>hệ</w:t>
      </w:r>
      <w:proofErr w:type="spellEnd"/>
      <w:r w:rsidRPr="007A2ECF">
        <w:rPr>
          <w:b/>
        </w:rPr>
        <w:t xml:space="preserve"> </w:t>
      </w:r>
      <w:proofErr w:type="spellStart"/>
      <w:r w:rsidRPr="007A2ECF">
        <w:rPr>
          <w:b/>
        </w:rPr>
        <w:t>các</w:t>
      </w:r>
      <w:proofErr w:type="spellEnd"/>
      <w:r w:rsidRPr="007A2ECF">
        <w:rPr>
          <w:b/>
        </w:rPr>
        <w:t xml:space="preserve"> </w:t>
      </w:r>
      <w:proofErr w:type="spellStart"/>
      <w:r w:rsidRPr="007A2ECF">
        <w:rPr>
          <w:b/>
        </w:rPr>
        <w:t>giá</w:t>
      </w:r>
      <w:proofErr w:type="spellEnd"/>
      <w:r w:rsidRPr="007A2ECF">
        <w:rPr>
          <w:b/>
        </w:rPr>
        <w:t xml:space="preserve"> </w:t>
      </w:r>
      <w:proofErr w:type="spellStart"/>
      <w:r w:rsidRPr="007A2ECF">
        <w:rPr>
          <w:b/>
        </w:rPr>
        <w:t>trị</w:t>
      </w:r>
      <w:proofErr w:type="spellEnd"/>
      <w:r w:rsidRPr="007A2ECF">
        <w:rPr>
          <w:b/>
        </w:rPr>
        <w:t xml:space="preserve"> </w:t>
      </w:r>
      <w:proofErr w:type="spellStart"/>
      <w:r w:rsidRPr="007A2ECF">
        <w:rPr>
          <w:b/>
        </w:rPr>
        <w:t>cực</w:t>
      </w:r>
      <w:proofErr w:type="spellEnd"/>
      <w:r w:rsidRPr="007A2ECF">
        <w:rPr>
          <w:b/>
        </w:rPr>
        <w:t xml:space="preserve"> </w:t>
      </w:r>
      <w:proofErr w:type="spellStart"/>
      <w:r w:rsidRPr="007A2ECF">
        <w:rPr>
          <w:b/>
        </w:rPr>
        <w:t>đại</w:t>
      </w:r>
      <w:proofErr w:type="spellEnd"/>
      <w:r w:rsidRPr="007A2ECF">
        <w:rPr>
          <w:b/>
        </w:rPr>
        <w:t xml:space="preserve"> I</w:t>
      </w:r>
      <w:r w:rsidRPr="007A2ECF">
        <w:rPr>
          <w:b/>
          <w:vertAlign w:val="subscript"/>
        </w:rPr>
        <w:t>0</w:t>
      </w:r>
      <w:r w:rsidRPr="007A2ECF">
        <w:rPr>
          <w:b/>
        </w:rPr>
        <w:t>, q</w:t>
      </w:r>
      <w:r w:rsidRPr="007A2ECF">
        <w:rPr>
          <w:b/>
          <w:vertAlign w:val="subscript"/>
        </w:rPr>
        <w:t>0</w:t>
      </w:r>
      <w:r w:rsidRPr="007A2ECF">
        <w:rPr>
          <w:b/>
        </w:rPr>
        <w:t>, U</w:t>
      </w:r>
      <w:r w:rsidRPr="007A2ECF">
        <w:rPr>
          <w:b/>
          <w:vertAlign w:val="subscript"/>
        </w:rPr>
        <w:t>0</w:t>
      </w:r>
      <w:r w:rsidRPr="007A2ECF">
        <w:rPr>
          <w:b/>
        </w:rPr>
        <w:t>:</w:t>
      </w:r>
      <w:r w:rsidRPr="007A2ECF">
        <w:rPr>
          <w:b/>
          <w:vertAlign w:val="subscript"/>
        </w:rPr>
        <w:t xml:space="preserve"> </w:t>
      </w:r>
      <w:r w:rsidRPr="007A2ECF">
        <w:rPr>
          <w:bdr w:val="single" w:sz="4" w:space="0" w:color="auto"/>
        </w:rPr>
        <w:t>I</w:t>
      </w:r>
      <w:r w:rsidRPr="007A2ECF">
        <w:rPr>
          <w:bdr w:val="single" w:sz="4" w:space="0" w:color="auto"/>
          <w:vertAlign w:val="subscript"/>
        </w:rPr>
        <w:t>0</w:t>
      </w:r>
      <w:r w:rsidRPr="007A2ECF">
        <w:rPr>
          <w:bdr w:val="single" w:sz="4" w:space="0" w:color="auto"/>
        </w:rPr>
        <w:t xml:space="preserve"> = ωQ</w:t>
      </w:r>
      <w:r w:rsidRPr="007A2ECF">
        <w:rPr>
          <w:bdr w:val="single" w:sz="4" w:space="0" w:color="auto"/>
          <w:vertAlign w:val="subscript"/>
        </w:rPr>
        <w:t>0</w:t>
      </w:r>
      <w:r w:rsidRPr="007A2ECF">
        <w:rPr>
          <w:bdr w:val="single" w:sz="4" w:space="0" w:color="auto"/>
        </w:rPr>
        <w:t xml:space="preserve"> =ωCU</w:t>
      </w:r>
      <w:r w:rsidRPr="007A2ECF">
        <w:rPr>
          <w:bdr w:val="single" w:sz="4" w:space="0" w:color="auto"/>
          <w:vertAlign w:val="subscript"/>
        </w:rPr>
        <w:t>0</w:t>
      </w:r>
      <w:r w:rsidRPr="007A2ECF">
        <w:rPr>
          <w:bdr w:val="single" w:sz="4" w:space="0" w:color="auto"/>
        </w:rPr>
        <w:t xml:space="preserve"> =</w:t>
      </w:r>
      <w:r w:rsidRPr="007A2ECF">
        <w:rPr>
          <w:position w:val="-26"/>
          <w:bdr w:val="single" w:sz="4" w:space="0" w:color="auto"/>
        </w:rPr>
        <w:object w:dxaOrig="740" w:dyaOrig="700" w14:anchorId="0195AB9A">
          <v:shape id="_x0000_i1104" type="#_x0000_t75" style="width:36.95pt;height:35.05pt" o:ole="">
            <v:imagedata r:id="rId89" o:title=""/>
          </v:shape>
          <o:OLEObject Type="Embed" ProgID="Equation.3" ShapeID="_x0000_i1104" DrawAspect="Content" ObjectID="_1644667743" r:id="rId90"/>
        </w:object>
      </w:r>
    </w:p>
    <w:p w14:paraId="7E3147CB" w14:textId="77777777" w:rsidR="007A2ECF" w:rsidRPr="007A2ECF" w:rsidRDefault="007A2ECF" w:rsidP="007A2ECF">
      <w:pPr>
        <w:pStyle w:val="BodyText2"/>
        <w:tabs>
          <w:tab w:val="left" w:pos="270"/>
          <w:tab w:val="left" w:pos="630"/>
        </w:tabs>
        <w:spacing w:after="0" w:line="336" w:lineRule="auto"/>
        <w:ind w:right="11"/>
      </w:pPr>
      <w:r w:rsidRPr="007A2ECF">
        <w:rPr>
          <w:b/>
        </w:rPr>
        <w:t xml:space="preserve">d) </w:t>
      </w:r>
      <w:proofErr w:type="spellStart"/>
      <w:r w:rsidRPr="007A2ECF">
        <w:rPr>
          <w:b/>
        </w:rPr>
        <w:t>Liên</w:t>
      </w:r>
      <w:proofErr w:type="spellEnd"/>
      <w:r w:rsidRPr="007A2ECF">
        <w:rPr>
          <w:b/>
        </w:rPr>
        <w:t xml:space="preserve"> </w:t>
      </w:r>
      <w:proofErr w:type="spellStart"/>
      <w:r w:rsidRPr="007A2ECF">
        <w:rPr>
          <w:b/>
        </w:rPr>
        <w:t>hệ</w:t>
      </w:r>
      <w:proofErr w:type="spellEnd"/>
      <w:r w:rsidRPr="007A2ECF">
        <w:rPr>
          <w:b/>
        </w:rPr>
        <w:t xml:space="preserve"> </w:t>
      </w:r>
      <w:proofErr w:type="spellStart"/>
      <w:r w:rsidRPr="007A2ECF">
        <w:rPr>
          <w:b/>
        </w:rPr>
        <w:t>giữa</w:t>
      </w:r>
      <w:proofErr w:type="spellEnd"/>
      <w:r w:rsidRPr="007A2ECF">
        <w:rPr>
          <w:b/>
        </w:rPr>
        <w:t xml:space="preserve"> </w:t>
      </w:r>
      <w:proofErr w:type="spellStart"/>
      <w:r w:rsidRPr="007A2ECF">
        <w:rPr>
          <w:b/>
        </w:rPr>
        <w:t>các</w:t>
      </w:r>
      <w:proofErr w:type="spellEnd"/>
      <w:r w:rsidRPr="007A2ECF">
        <w:rPr>
          <w:b/>
        </w:rPr>
        <w:t xml:space="preserve"> </w:t>
      </w:r>
      <w:proofErr w:type="spellStart"/>
      <w:r w:rsidRPr="007A2ECF">
        <w:rPr>
          <w:b/>
        </w:rPr>
        <w:t>giá</w:t>
      </w:r>
      <w:proofErr w:type="spellEnd"/>
      <w:r w:rsidRPr="007A2ECF">
        <w:rPr>
          <w:b/>
        </w:rPr>
        <w:t xml:space="preserve"> </w:t>
      </w:r>
      <w:proofErr w:type="spellStart"/>
      <w:r w:rsidRPr="007A2ECF">
        <w:rPr>
          <w:b/>
        </w:rPr>
        <w:t>trị</w:t>
      </w:r>
      <w:proofErr w:type="spellEnd"/>
      <w:r w:rsidRPr="007A2ECF">
        <w:rPr>
          <w:b/>
        </w:rPr>
        <w:t xml:space="preserve"> </w:t>
      </w:r>
      <w:proofErr w:type="spellStart"/>
      <w:r w:rsidRPr="007A2ECF">
        <w:rPr>
          <w:b/>
        </w:rPr>
        <w:t>tức</w:t>
      </w:r>
      <w:proofErr w:type="spellEnd"/>
      <w:r w:rsidRPr="007A2ECF">
        <w:rPr>
          <w:b/>
        </w:rPr>
        <w:t xml:space="preserve"> </w:t>
      </w:r>
      <w:proofErr w:type="spellStart"/>
      <w:r w:rsidRPr="007A2ECF">
        <w:rPr>
          <w:b/>
        </w:rPr>
        <w:t>thời</w:t>
      </w:r>
      <w:proofErr w:type="spellEnd"/>
      <w:r w:rsidRPr="007A2ECF">
        <w:rPr>
          <w:b/>
        </w:rPr>
        <w:t>:</w:t>
      </w:r>
      <w:r w:rsidRPr="007A2ECF">
        <w:t xml:space="preserve"> (1) q </w:t>
      </w:r>
      <w:proofErr w:type="spellStart"/>
      <w:r w:rsidRPr="007A2ECF">
        <w:t>và</w:t>
      </w:r>
      <w:proofErr w:type="spellEnd"/>
      <w:r w:rsidRPr="007A2ECF">
        <w:t xml:space="preserve"> u: q = Cu  (2) q </w:t>
      </w:r>
      <w:proofErr w:type="spellStart"/>
      <w:r w:rsidRPr="007A2ECF">
        <w:t>và</w:t>
      </w:r>
      <w:proofErr w:type="spellEnd"/>
      <w:r w:rsidRPr="007A2ECF">
        <w:t xml:space="preserve"> i: </w:t>
      </w:r>
      <w:r w:rsidRPr="007A2ECF">
        <w:rPr>
          <w:position w:val="-32"/>
        </w:rPr>
        <w:object w:dxaOrig="3379" w:dyaOrig="800" w14:anchorId="65E4E119">
          <v:shape id="_x0000_i1105" type="#_x0000_t75" style="width:168.65pt;height:39.55pt" o:ole="">
            <v:imagedata r:id="rId91" o:title=""/>
          </v:shape>
          <o:OLEObject Type="Embed" ProgID="Equation.DSMT4" ShapeID="_x0000_i1105" DrawAspect="Content" ObjectID="_1644667744" r:id="rId92"/>
        </w:object>
      </w:r>
      <w:r w:rsidRPr="007A2ECF">
        <w:t xml:space="preserve">= 1 (3) u </w:t>
      </w:r>
      <w:proofErr w:type="spellStart"/>
      <w:r w:rsidRPr="007A2ECF">
        <w:t>và</w:t>
      </w:r>
      <w:proofErr w:type="spellEnd"/>
      <w:r w:rsidRPr="007A2ECF">
        <w:t xml:space="preserve"> i: </w:t>
      </w:r>
      <w:r w:rsidRPr="007A2ECF">
        <w:rPr>
          <w:position w:val="-32"/>
        </w:rPr>
        <w:object w:dxaOrig="1480" w:dyaOrig="800" w14:anchorId="189C7818">
          <v:shape id="_x0000_i1106" type="#_x0000_t75" style="width:73.95pt;height:39.55pt" o:ole="">
            <v:imagedata r:id="rId93" o:title=""/>
          </v:shape>
          <o:OLEObject Type="Embed" ProgID="Equation.DSMT4" ShapeID="_x0000_i1106" DrawAspect="Content" ObjectID="_1644667745" r:id="rId94"/>
        </w:object>
      </w:r>
      <w:r w:rsidRPr="007A2ECF">
        <w:t xml:space="preserve">= 1 </w:t>
      </w:r>
      <w:proofErr w:type="spellStart"/>
      <w:r w:rsidRPr="007A2ECF">
        <w:t>hoặc</w:t>
      </w:r>
      <w:proofErr w:type="spellEnd"/>
      <w:r w:rsidRPr="007A2ECF">
        <w:t xml:space="preserve"> CU</w:t>
      </w:r>
      <w:r w:rsidRPr="007A2ECF">
        <w:softHyphen/>
      </w:r>
      <w:r w:rsidRPr="007A2ECF">
        <w:rPr>
          <w:vertAlign w:val="subscript"/>
        </w:rPr>
        <w:t>0</w:t>
      </w:r>
      <w:r w:rsidRPr="007A2ECF">
        <w:rPr>
          <w:vertAlign w:val="superscript"/>
        </w:rPr>
        <w:t>2</w:t>
      </w:r>
      <w:r w:rsidRPr="007A2ECF">
        <w:t xml:space="preserve"> = Cu</w:t>
      </w:r>
      <w:r w:rsidRPr="007A2ECF">
        <w:rPr>
          <w:vertAlign w:val="superscript"/>
        </w:rPr>
        <w:t>2</w:t>
      </w:r>
      <w:r w:rsidRPr="007A2ECF">
        <w:t xml:space="preserve"> + Li</w:t>
      </w:r>
      <w:r w:rsidRPr="007A2ECF">
        <w:rPr>
          <w:vertAlign w:val="superscript"/>
        </w:rPr>
        <w:t xml:space="preserve">2 </w:t>
      </w:r>
      <w:r w:rsidRPr="007A2ECF">
        <w:t xml:space="preserve"> </w:t>
      </w:r>
      <w:r w:rsidRPr="007A2ECF">
        <w:sym w:font="Wingdings" w:char="F0E0"/>
      </w:r>
      <w:r w:rsidRPr="007A2ECF">
        <w:t xml:space="preserve"> LI</w:t>
      </w:r>
      <w:r w:rsidRPr="007A2ECF">
        <w:rPr>
          <w:vertAlign w:val="subscript"/>
        </w:rPr>
        <w:t>0</w:t>
      </w:r>
      <w:r w:rsidRPr="007A2ECF">
        <w:rPr>
          <w:vertAlign w:val="superscript"/>
        </w:rPr>
        <w:t>2</w:t>
      </w:r>
      <w:r w:rsidRPr="007A2ECF">
        <w:t xml:space="preserve"> = Cu</w:t>
      </w:r>
      <w:r w:rsidRPr="007A2ECF">
        <w:rPr>
          <w:vertAlign w:val="superscript"/>
        </w:rPr>
        <w:t>2</w:t>
      </w:r>
      <w:r w:rsidRPr="007A2ECF">
        <w:t xml:space="preserve"> + Li</w:t>
      </w:r>
      <w:r w:rsidRPr="007A2ECF">
        <w:rPr>
          <w:vertAlign w:val="superscript"/>
        </w:rPr>
        <w:t>2</w:t>
      </w:r>
    </w:p>
    <w:p w14:paraId="439C44F6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36" w:lineRule="auto"/>
        <w:ind w:right="11"/>
        <w:rPr>
          <w:rFonts w:ascii="Times New Roman" w:hAnsi="Times New Roman" w:cs="Times New Roman"/>
          <w:b/>
          <w:bCs/>
          <w:sz w:val="24"/>
          <w:szCs w:val="24"/>
        </w:rPr>
      </w:pPr>
      <w:r w:rsidRPr="007A2ECF">
        <w:rPr>
          <w:rFonts w:ascii="Times New Roman" w:hAnsi="Times New Roman" w:cs="Times New Roman"/>
          <w:b/>
          <w:bCs/>
          <w:sz w:val="24"/>
          <w:szCs w:val="24"/>
        </w:rPr>
        <w:t xml:space="preserve">3.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b/>
          <w:bCs/>
          <w:sz w:val="24"/>
          <w:szCs w:val="24"/>
        </w:rPr>
        <w:t>góc,chu</w:t>
      </w:r>
      <w:proofErr w:type="spellEnd"/>
      <w:proofErr w:type="gramEnd"/>
      <w:r w:rsidRPr="007A2E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</w:rPr>
        <w:t>kỳ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</w:rPr>
        <w:t>tần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</w:rPr>
        <w:t>số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</w:rPr>
        <w:t>riê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</w:rPr>
        <w:t>của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</w:rPr>
        <w:t>mạch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</w:rPr>
        <w:t>dao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</w:rPr>
        <w:t>độ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</w:rPr>
        <w:t xml:space="preserve"> :</w:t>
      </w:r>
    </w:p>
    <w:p w14:paraId="5D0E61EA" w14:textId="77777777" w:rsidR="007A2ECF" w:rsidRPr="007A2ECF" w:rsidRDefault="007A2ECF" w:rsidP="007A2ECF">
      <w:pPr>
        <w:pStyle w:val="BodyText2"/>
        <w:tabs>
          <w:tab w:val="left" w:pos="270"/>
          <w:tab w:val="left" w:pos="630"/>
        </w:tabs>
        <w:spacing w:after="0" w:line="312" w:lineRule="auto"/>
        <w:ind w:right="11"/>
        <w:jc w:val="both"/>
      </w:pPr>
      <w:r w:rsidRPr="007A2ECF">
        <w:rPr>
          <w:b/>
          <w:bCs/>
        </w:rPr>
        <w:t>-</w:t>
      </w:r>
      <w:r w:rsidRPr="007A2ECF">
        <w:rPr>
          <w:bCs/>
        </w:rPr>
        <w:t xml:space="preserve">  </w:t>
      </w:r>
      <w:proofErr w:type="spellStart"/>
      <w:r w:rsidRPr="007A2ECF">
        <w:rPr>
          <w:bCs/>
        </w:rPr>
        <w:t>Tần</w:t>
      </w:r>
      <w:proofErr w:type="spellEnd"/>
      <w:r w:rsidRPr="007A2ECF">
        <w:rPr>
          <w:bCs/>
        </w:rPr>
        <w:t xml:space="preserve"> </w:t>
      </w:r>
      <w:proofErr w:type="spellStart"/>
      <w:r w:rsidRPr="007A2ECF">
        <w:rPr>
          <w:bCs/>
        </w:rPr>
        <w:t>số</w:t>
      </w:r>
      <w:proofErr w:type="spellEnd"/>
      <w:r w:rsidRPr="007A2ECF">
        <w:rPr>
          <w:bCs/>
        </w:rPr>
        <w:t xml:space="preserve"> </w:t>
      </w:r>
      <w:proofErr w:type="spellStart"/>
      <w:r w:rsidRPr="007A2ECF">
        <w:rPr>
          <w:bCs/>
        </w:rPr>
        <w:t>góc</w:t>
      </w:r>
      <w:proofErr w:type="spellEnd"/>
      <w:r w:rsidRPr="007A2ECF">
        <w:rPr>
          <w:bCs/>
        </w:rPr>
        <w:t xml:space="preserve"> </w:t>
      </w:r>
      <w:proofErr w:type="spellStart"/>
      <w:r w:rsidRPr="007A2ECF">
        <w:rPr>
          <w:bCs/>
        </w:rPr>
        <w:t>riêng</w:t>
      </w:r>
      <w:proofErr w:type="spellEnd"/>
      <w:r w:rsidRPr="007A2ECF">
        <w:rPr>
          <w:bCs/>
        </w:rPr>
        <w:t xml:space="preserve">         </w:t>
      </w:r>
      <w:r w:rsidRPr="007A2ECF">
        <w:rPr>
          <w:bdr w:val="single" w:sz="4" w:space="0" w:color="auto"/>
        </w:rPr>
        <w:sym w:font="Symbol" w:char="F077"/>
      </w:r>
      <w:r w:rsidRPr="007A2ECF">
        <w:rPr>
          <w:bdr w:val="single" w:sz="4" w:space="0" w:color="auto"/>
        </w:rPr>
        <w:t xml:space="preserve"> = </w:t>
      </w:r>
      <w:r w:rsidRPr="007A2ECF">
        <w:rPr>
          <w:position w:val="-30"/>
          <w:bdr w:val="single" w:sz="4" w:space="0" w:color="auto"/>
        </w:rPr>
        <w:object w:dxaOrig="1140" w:dyaOrig="680" w14:anchorId="45B7E0E6">
          <v:shape id="_x0000_i1107" type="#_x0000_t75" style="width:58.4pt;height:30.5pt" o:ole="">
            <v:imagedata r:id="rId95" o:title=""/>
          </v:shape>
          <o:OLEObject Type="Embed" ProgID="Equation.DSMT4" ShapeID="_x0000_i1107" DrawAspect="Content" ObjectID="_1644667746" r:id="rId96"/>
        </w:object>
      </w:r>
      <w:r w:rsidRPr="007A2ECF">
        <w:t xml:space="preserve">-  </w:t>
      </w:r>
      <w:r w:rsidRPr="007A2ECF">
        <w:rPr>
          <w:bCs/>
        </w:rPr>
        <w:t xml:space="preserve">Chu </w:t>
      </w:r>
      <w:proofErr w:type="spellStart"/>
      <w:r w:rsidRPr="007A2ECF">
        <w:rPr>
          <w:bCs/>
        </w:rPr>
        <w:t>kỳ</w:t>
      </w:r>
      <w:proofErr w:type="spellEnd"/>
      <w:r w:rsidRPr="007A2ECF">
        <w:rPr>
          <w:bCs/>
        </w:rPr>
        <w:t xml:space="preserve"> </w:t>
      </w:r>
      <w:proofErr w:type="spellStart"/>
      <w:r w:rsidRPr="007A2ECF">
        <w:rPr>
          <w:bCs/>
        </w:rPr>
        <w:t>riêng</w:t>
      </w:r>
      <w:proofErr w:type="spellEnd"/>
      <w:r w:rsidRPr="007A2ECF">
        <w:rPr>
          <w:bCs/>
        </w:rPr>
        <w:t xml:space="preserve"> : </w:t>
      </w:r>
      <w:r w:rsidRPr="007A2ECF">
        <w:rPr>
          <w:bdr w:val="single" w:sz="4" w:space="0" w:color="auto"/>
        </w:rPr>
        <w:t>T  = 2</w:t>
      </w:r>
      <w:r w:rsidRPr="007A2ECF">
        <w:rPr>
          <w:bdr w:val="single" w:sz="4" w:space="0" w:color="auto"/>
        </w:rPr>
        <w:sym w:font="Symbol" w:char="F070"/>
      </w:r>
      <w:r w:rsidRPr="007A2ECF">
        <w:rPr>
          <w:bdr w:val="single" w:sz="4" w:space="0" w:color="auto"/>
        </w:rPr>
        <w:fldChar w:fldCharType="begin"/>
      </w:r>
      <w:r w:rsidRPr="007A2ECF">
        <w:rPr>
          <w:bdr w:val="single" w:sz="4" w:space="0" w:color="auto"/>
        </w:rPr>
        <w:instrText xml:space="preserve"> Eq \r(LC) </w:instrText>
      </w:r>
      <w:r w:rsidRPr="007A2ECF">
        <w:rPr>
          <w:bdr w:val="single" w:sz="4" w:space="0" w:color="auto"/>
        </w:rPr>
        <w:fldChar w:fldCharType="end"/>
      </w:r>
      <w:r w:rsidRPr="007A2ECF">
        <w:rPr>
          <w:bdr w:val="single" w:sz="4" w:space="0" w:color="auto"/>
        </w:rPr>
        <w:t xml:space="preserve">= </w:t>
      </w:r>
      <w:r w:rsidRPr="007A2ECF">
        <w:rPr>
          <w:position w:val="-30"/>
          <w:bdr w:val="single" w:sz="4" w:space="0" w:color="auto"/>
        </w:rPr>
        <w:object w:dxaOrig="660" w:dyaOrig="680" w14:anchorId="3A3BA987">
          <v:shape id="_x0000_i1108" type="#_x0000_t75" style="width:33.75pt;height:30.5pt" o:ole="">
            <v:imagedata r:id="rId97" o:title=""/>
          </v:shape>
          <o:OLEObject Type="Embed" ProgID="Equation.DSMT4" ShapeID="_x0000_i1108" DrawAspect="Content" ObjectID="_1644667747" r:id="rId98"/>
        </w:object>
      </w:r>
      <w:r w:rsidRPr="007A2ECF">
        <w:tab/>
      </w:r>
    </w:p>
    <w:p w14:paraId="0BCF31F7" w14:textId="77777777" w:rsidR="007A2ECF" w:rsidRPr="007A2ECF" w:rsidRDefault="007A2ECF" w:rsidP="007A2ECF">
      <w:pPr>
        <w:pStyle w:val="BodyText2"/>
        <w:tabs>
          <w:tab w:val="left" w:pos="270"/>
          <w:tab w:val="left" w:pos="630"/>
        </w:tabs>
        <w:spacing w:after="0" w:line="312" w:lineRule="auto"/>
        <w:ind w:right="11"/>
        <w:jc w:val="both"/>
      </w:pPr>
      <w:r w:rsidRPr="007A2ECF">
        <w:t xml:space="preserve"> - </w:t>
      </w:r>
      <w:proofErr w:type="spellStart"/>
      <w:r w:rsidRPr="007A2ECF">
        <w:rPr>
          <w:bCs/>
        </w:rPr>
        <w:t>Tần</w:t>
      </w:r>
      <w:proofErr w:type="spellEnd"/>
      <w:r w:rsidRPr="007A2ECF">
        <w:rPr>
          <w:bCs/>
        </w:rPr>
        <w:t xml:space="preserve"> </w:t>
      </w:r>
      <w:proofErr w:type="spellStart"/>
      <w:r w:rsidRPr="007A2ECF">
        <w:rPr>
          <w:bCs/>
        </w:rPr>
        <w:t>số</w:t>
      </w:r>
      <w:proofErr w:type="spellEnd"/>
      <w:r w:rsidRPr="007A2ECF">
        <w:rPr>
          <w:bCs/>
        </w:rPr>
        <w:t xml:space="preserve"> </w:t>
      </w:r>
      <w:proofErr w:type="spellStart"/>
      <w:r w:rsidRPr="007A2ECF">
        <w:rPr>
          <w:bCs/>
        </w:rPr>
        <w:t>riêng</w:t>
      </w:r>
      <w:proofErr w:type="spellEnd"/>
      <w:r w:rsidRPr="007A2ECF">
        <w:rPr>
          <w:bCs/>
        </w:rPr>
        <w:t>:</w:t>
      </w:r>
      <w:r w:rsidRPr="007A2ECF">
        <w:t xml:space="preserve"> </w:t>
      </w:r>
      <w:r w:rsidRPr="007A2ECF">
        <w:rPr>
          <w:bdr w:val="single" w:sz="4" w:space="0" w:color="auto"/>
        </w:rPr>
        <w:t xml:space="preserve">f = </w:t>
      </w:r>
      <w:r w:rsidRPr="007A2ECF">
        <w:rPr>
          <w:position w:val="-28"/>
          <w:bdr w:val="single" w:sz="4" w:space="0" w:color="auto"/>
        </w:rPr>
        <w:object w:dxaOrig="1880" w:dyaOrig="660" w14:anchorId="1DE36EF2">
          <v:shape id="_x0000_i1109" type="#_x0000_t75" style="width:92.1pt;height:29.85pt" o:ole="">
            <v:imagedata r:id="rId99" o:title=""/>
          </v:shape>
          <o:OLEObject Type="Embed" ProgID="Equation.DSMT4" ShapeID="_x0000_i1109" DrawAspect="Content" ObjectID="_1644667748" r:id="rId100"/>
        </w:object>
      </w:r>
    </w:p>
    <w:p w14:paraId="26BC900C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36" w:lineRule="auto"/>
        <w:ind w:right="11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4.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Nă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lượ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dao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độ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 :</w:t>
      </w:r>
    </w:p>
    <w:p w14:paraId="2AEEE27E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-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Nă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lượ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ủa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mạch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dao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ộ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gồm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năng</w:t>
      </w:r>
      <w:proofErr w:type="spellEnd"/>
      <w:proofErr w:type="gram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lượ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ở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ụ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và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nă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lượ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ở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uộ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ảm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14:paraId="2973D637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-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Nă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lượ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và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nă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lượ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biế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hiê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uầ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hoà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với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ù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một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ầ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số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gấp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ôi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ầ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số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dao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ộ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ủa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ích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và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chu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kỳ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bằ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 ½</w:t>
      </w:r>
      <w:proofErr w:type="gram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chu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kỳ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dao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ộ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ủa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ích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14:paraId="5BEDB8AC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-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Nă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lượ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ủa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mạch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dao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ộ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ược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bảo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oà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14:paraId="49D27D45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-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ầ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số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dao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ộ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hỉ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phụ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huộc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vào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ác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ặc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ính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ủa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mạch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do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ó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dao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ộ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ủa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mạch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là</w:t>
      </w:r>
      <w:proofErr w:type="spellEnd"/>
      <w:proofErr w:type="gram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một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dao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ộ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ự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do.</w:t>
      </w:r>
    </w:p>
    <w:p w14:paraId="2B1C914A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II. ĐIỆN TỪ TRƯỜNG</w:t>
      </w:r>
    </w:p>
    <w:p w14:paraId="01FE99D4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1.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Mối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liên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hệ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giữa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và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trường</w:t>
      </w:r>
      <w:proofErr w:type="spellEnd"/>
    </w:p>
    <w:p w14:paraId="1F601A9B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i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-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Một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biến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thiên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theo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thời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gian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sẽ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làm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xuất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hiện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một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xoáy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.</w:t>
      </w:r>
    </w:p>
    <w:p w14:paraId="44E975D1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sz w:val="24"/>
          <w:szCs w:val="24"/>
          <w:lang w:val="fr-FR"/>
        </w:rPr>
        <w:t>(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xoáy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ứ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o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bao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quan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á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ứ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).</w:t>
      </w:r>
    </w:p>
    <w:p w14:paraId="4B59A4AC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i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-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Một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biến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thiên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theo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thời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gian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sẽ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làm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xuất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hiện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một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.</w:t>
      </w:r>
    </w:p>
    <w:p w14:paraId="490F3AD8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sz w:val="24"/>
          <w:szCs w:val="24"/>
          <w:lang w:val="fr-FR"/>
        </w:rPr>
        <w:t>(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ứ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bao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giờ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ũ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bao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quan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á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ứ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).</w:t>
      </w:r>
    </w:p>
    <w:p w14:paraId="68513A92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proofErr w:type="gramStart"/>
      <w:r w:rsidRPr="007A2ECF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Vậy:</w:t>
      </w: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Điện</w:t>
      </w:r>
      <w:proofErr w:type="spellEnd"/>
      <w:proofErr w:type="gram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biến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thiên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và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biến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thiên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cù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tồn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tại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tro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một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thố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nhất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là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.</w:t>
      </w:r>
    </w:p>
    <w:p w14:paraId="0F40E588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III. SÓNG ĐIỆN TỪ : </w:t>
      </w:r>
    </w:p>
    <w:p w14:paraId="47B25ADD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1.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Định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nghĩa:</w:t>
      </w:r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Sóng</w:t>
      </w:r>
      <w:proofErr w:type="spellEnd"/>
      <w:proofErr w:type="gram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là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sự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u w:val="single"/>
          <w:lang w:val="fr-FR"/>
        </w:rPr>
        <w:t>lan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u w:val="single"/>
          <w:lang w:val="fr-FR"/>
        </w:rPr>
        <w:t>truyền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u w:val="single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u w:val="single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u w:val="single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trong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không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gian</w:t>
      </w:r>
      <w:proofErr w:type="spellEnd"/>
      <w:r w:rsidRPr="007A2ECF">
        <w:rPr>
          <w:rFonts w:ascii="Times New Roman" w:hAnsi="Times New Roman" w:cs="Times New Roman"/>
          <w:iCs/>
          <w:sz w:val="24"/>
          <w:szCs w:val="24"/>
          <w:lang w:val="fr-FR"/>
        </w:rPr>
        <w:t>.</w:t>
      </w:r>
    </w:p>
    <w:p w14:paraId="20549C90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2.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Nhữ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đặc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điểm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ủa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:</w:t>
      </w:r>
      <w:proofErr w:type="gramEnd"/>
    </w:p>
    <w:p w14:paraId="690716B4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nga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Pr="007A2ECF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5F7A34EB" wp14:editId="6E4CF668">
            <wp:extent cx="152400" cy="2000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sym w:font="Symbol" w:char="F05E"/>
      </w:r>
      <w:r w:rsidRPr="007A2ECF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995E839" wp14:editId="26FA90AD">
            <wp:extent cx="152400" cy="2000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sym w:font="Symbol" w:char="F05E"/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phươ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), E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B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biế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iê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ều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hòa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ù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cùng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pha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hư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eo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2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phương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vuông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gó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hau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FFEE1CA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ủ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á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ín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hất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ơ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giao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oa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dừ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phả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xạ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, …</w:t>
      </w:r>
    </w:p>
    <w:p w14:paraId="0028D987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ất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ả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á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môi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kể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ả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hâ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3A2DCD09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bằ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án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á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phụ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uộ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ào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hằ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ố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môi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môi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Riê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hâ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ố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ộ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lớ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hất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luô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là c ≈ 3.10</w:t>
      </w:r>
      <w:r w:rsidRPr="007A2ECF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8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m/s). </w:t>
      </w:r>
    </w:p>
    <w:p w14:paraId="0A1FA692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ma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ă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lượ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7B45D7CC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guồ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phát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hữ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guồ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ạo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ra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hoặ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ườ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biế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iê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hư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ia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lửa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ầu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dao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gắt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dò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xoay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hiều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…</w:t>
      </w:r>
    </w:p>
    <w:p w14:paraId="4174A61E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>IV. TRUYỀN THÔNG BẰNG SÓNG ĐIỆN TỪ</w:t>
      </w:r>
    </w:p>
    <w:p w14:paraId="3315B43A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1.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vô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tuyến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hữ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dù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ô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tin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liê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lạ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ô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uyế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gọi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/>
          <w:iCs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/>
          <w:iCs/>
          <w:sz w:val="24"/>
          <w:szCs w:val="24"/>
          <w:lang w:val="fr-FR"/>
        </w:rPr>
        <w:t>vô</w:t>
      </w:r>
      <w:proofErr w:type="spellEnd"/>
      <w:r w:rsidRPr="007A2ECF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i/>
          <w:iCs/>
          <w:sz w:val="24"/>
          <w:szCs w:val="24"/>
          <w:lang w:val="fr-FR"/>
        </w:rPr>
        <w:t>tuyế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62AFDB0D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-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ô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uyế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bướ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ài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mét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ế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ài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kilômét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F737497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2.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Phân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loại</w:t>
      </w:r>
      <w:proofErr w:type="spellEnd"/>
    </w:p>
    <w:p w14:paraId="5B4C89CA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36" w:lineRule="auto"/>
        <w:ind w:right="11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1. </w:t>
      </w:r>
      <w:proofErr w:type="spellStart"/>
      <w:proofErr w:type="gram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dài</w:t>
      </w:r>
      <w:proofErr w:type="spellEnd"/>
      <w:proofErr w:type="gram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(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bước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ỡ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vài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ngà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m) </w:t>
      </w: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2.  </w:t>
      </w:r>
      <w:proofErr w:type="spellStart"/>
      <w:proofErr w:type="gram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sóng</w:t>
      </w:r>
      <w:proofErr w:type="spellEnd"/>
      <w:proofErr w:type="gram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ru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 (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bước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ỡ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vài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trăm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m) </w:t>
      </w:r>
    </w:p>
    <w:p w14:paraId="224EE86C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36" w:lineRule="auto"/>
        <w:ind w:right="11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3. </w:t>
      </w:r>
      <w:proofErr w:type="spellStart"/>
      <w:proofErr w:type="gram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ngắn</w:t>
      </w:r>
      <w:proofErr w:type="spellEnd"/>
      <w:proofErr w:type="gram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(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bước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ỡ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vài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hục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m) ; </w:t>
      </w:r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4. </w:t>
      </w:r>
      <w:proofErr w:type="spellStart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ực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ngắn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(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bước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cỡ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>vài</w:t>
      </w:r>
      <w:proofErr w:type="spellEnd"/>
      <w:r w:rsidRPr="007A2ECF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m)</w:t>
      </w:r>
    </w:p>
    <w:p w14:paraId="48372923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36" w:lineRule="auto"/>
        <w:ind w:right="11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á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bị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khí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quyển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hấp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thụ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dài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u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ự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gắ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. (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ừ</w:t>
      </w:r>
      <w:proofErr w:type="spellEnd"/>
      <w:proofErr w:type="gram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gắ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hầu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hư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bị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khí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quyể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hấp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ụ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14:paraId="0731FC82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36" w:lineRule="auto"/>
        <w:ind w:right="11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ể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mọi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điểm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trên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mặt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đất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 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proofErr w:type="gram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gắ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dù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ô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uyế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an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3B0C412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36" w:lineRule="auto"/>
        <w:ind w:right="11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bị</w:t>
      </w:r>
      <w:proofErr w:type="spellEnd"/>
      <w:proofErr w:type="gram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tầng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ly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hấp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thụ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hay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phản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>xạ</w:t>
      </w:r>
      <w:proofErr w:type="spellEnd"/>
      <w:r w:rsidRPr="007A2ECF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ự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gắ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ể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qua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ầ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ly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ê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mặt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ất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ể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eo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ài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hụ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km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dù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ể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ô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tin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ũ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ụ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ô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qua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ệ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in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ô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uyế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uyề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F5EACE5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>V. SỰ PHÁT THU SÓNG ĐIỆN TỪ</w:t>
      </w:r>
    </w:p>
    <w:p w14:paraId="7E1BBC88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1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>Máy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>phát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 : 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Nguyên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ắ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dựa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ào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ự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bứ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xạ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ấu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ạo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gồm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á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bộ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phậ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hín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</w:p>
    <w:p w14:paraId="091CAA77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- 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1.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  <w:lang w:val="fr-FR"/>
        </w:rPr>
        <w:t>máy</w:t>
      </w:r>
      <w:proofErr w:type="spellEnd"/>
      <w:proofErr w:type="gram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phát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dao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ao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- 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>2.</w:t>
      </w: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proofErr w:type="gramStart"/>
      <w:r w:rsidRPr="007A2ECF">
        <w:rPr>
          <w:rFonts w:ascii="Times New Roman" w:hAnsi="Times New Roman" w:cs="Times New Roman"/>
          <w:sz w:val="24"/>
          <w:szCs w:val="24"/>
          <w:lang w:val="fr-FR"/>
        </w:rPr>
        <w:t>micro</w:t>
      </w:r>
      <w:proofErr w:type="gram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ổi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dao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àn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dao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ần</w:t>
      </w:r>
      <w:proofErr w:type="spellEnd"/>
    </w:p>
    <w:p w14:paraId="2BC450DA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- 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3.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Biế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u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ộ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ào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dao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ộ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ao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ần</w:t>
      </w:r>
      <w:proofErr w:type="spellEnd"/>
    </w:p>
    <w:p w14:paraId="255E88D3" w14:textId="77777777" w:rsidR="007A2ECF" w:rsidRPr="007A2ECF" w:rsidRDefault="007A2ECF" w:rsidP="007A2ECF">
      <w:pPr>
        <w:tabs>
          <w:tab w:val="left" w:pos="27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- 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4.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Khuyếc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ại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ao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ma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)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ã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biế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u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- 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5.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Ante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phát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bứ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xạ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ra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khô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gian</w:t>
      </w:r>
      <w:proofErr w:type="spellEnd"/>
    </w:p>
    <w:p w14:paraId="36B3C106" w14:textId="77777777" w:rsidR="007A2ECF" w:rsidRPr="007A2ECF" w:rsidRDefault="007A2ECF" w:rsidP="007A2ECF">
      <w:pPr>
        <w:tabs>
          <w:tab w:val="left" w:pos="270"/>
          <w:tab w:val="left" w:pos="45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2.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>Máy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>thu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 : 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Nguyên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ắ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dựa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ào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h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ượ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ộ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hưởng</w:t>
      </w:r>
      <w:proofErr w:type="spellEnd"/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ấu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ạo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gồm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á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bộ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phậ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hín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2900C9C4" w14:textId="77777777" w:rsidR="007A2ECF" w:rsidRPr="007A2ECF" w:rsidRDefault="007A2ECF" w:rsidP="007A2ECF">
      <w:pPr>
        <w:tabs>
          <w:tab w:val="left" w:pos="270"/>
          <w:tab w:val="left" w:pos="45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>-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1.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Ante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u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ab/>
        <w:t xml:space="preserve">– 2. </w:t>
      </w:r>
      <w:proofErr w:type="spellStart"/>
      <w:proofErr w:type="gramStart"/>
      <w:r w:rsidRPr="007A2ECF">
        <w:rPr>
          <w:rFonts w:ascii="Times New Roman" w:hAnsi="Times New Roman" w:cs="Times New Roman"/>
          <w:sz w:val="24"/>
          <w:szCs w:val="24"/>
          <w:lang w:val="fr-FR"/>
        </w:rPr>
        <w:t>mạch</w:t>
      </w:r>
      <w:proofErr w:type="spellEnd"/>
      <w:proofErr w:type="gram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họ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: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nhờ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vào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ộ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hưở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iệ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ro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mạc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LC</w:t>
      </w:r>
    </w:p>
    <w:p w14:paraId="1E491BBA" w14:textId="77777777" w:rsidR="007A2ECF" w:rsidRPr="007A2ECF" w:rsidRDefault="007A2ECF" w:rsidP="007A2ECF">
      <w:pPr>
        <w:tabs>
          <w:tab w:val="left" w:pos="270"/>
          <w:tab w:val="left" w:pos="45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A2ECF">
        <w:rPr>
          <w:rFonts w:ascii="Times New Roman" w:hAnsi="Times New Roman" w:cs="Times New Roman"/>
          <w:b/>
          <w:sz w:val="24"/>
          <w:szCs w:val="24"/>
          <w:lang w:val="fr-FR"/>
        </w:rPr>
        <w:t>-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gramStart"/>
      <w:r w:rsidRPr="007A2ECF">
        <w:rPr>
          <w:rFonts w:ascii="Times New Roman" w:hAnsi="Times New Roman" w:cs="Times New Roman"/>
          <w:sz w:val="24"/>
          <w:szCs w:val="24"/>
          <w:lang w:val="fr-FR"/>
        </w:rPr>
        <w:t>3.Tách</w:t>
      </w:r>
      <w:proofErr w:type="gram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ác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ra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khỏi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ao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ma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).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ab/>
        <w:t xml:space="preserve">- 4.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Khuếc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ại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7A2ECF">
        <w:rPr>
          <w:rFonts w:ascii="Times New Roman" w:hAnsi="Times New Roman" w:cs="Times New Roman"/>
          <w:sz w:val="24"/>
          <w:szCs w:val="24"/>
          <w:lang w:val="fr-FR"/>
        </w:rPr>
        <w:tab/>
        <w:t xml:space="preserve"> </w:t>
      </w:r>
    </w:p>
    <w:p w14:paraId="75B978E5" w14:textId="77777777" w:rsidR="007A2ECF" w:rsidRPr="007A2ECF" w:rsidRDefault="007A2ECF" w:rsidP="007A2ECF">
      <w:pPr>
        <w:tabs>
          <w:tab w:val="left" w:pos="270"/>
          <w:tab w:val="left" w:pos="45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- 5. Loa :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chuyể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ần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ành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âm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75FF096" w14:textId="77777777" w:rsidR="007A2ECF" w:rsidRPr="007A2ECF" w:rsidRDefault="007A2ECF" w:rsidP="007A2ECF">
      <w:pPr>
        <w:tabs>
          <w:tab w:val="left" w:pos="270"/>
          <w:tab w:val="left" w:pos="450"/>
          <w:tab w:val="left" w:pos="630"/>
        </w:tabs>
        <w:spacing w:after="0" w:line="312" w:lineRule="auto"/>
        <w:ind w:right="11"/>
        <w:jc w:val="both"/>
        <w:rPr>
          <w:rFonts w:ascii="Times New Roman" w:hAnsi="Times New Roman" w:cs="Times New Roman"/>
          <w:position w:val="-26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Bướ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thu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A2ECF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7A2ECF">
        <w:rPr>
          <w:rFonts w:ascii="Times New Roman" w:hAnsi="Times New Roman" w:cs="Times New Roman"/>
          <w:sz w:val="24"/>
          <w:szCs w:val="24"/>
          <w:lang w:val="fr-FR"/>
        </w:rPr>
        <w:t xml:space="preserve"> : 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object w:dxaOrig="2540" w:dyaOrig="660" w14:anchorId="3923F7A8">
          <v:shape id="_x0000_i1110" type="#_x0000_t75" style="width:153.75pt;height:35.05pt" o:ole="" o:bordertopcolor="this" o:borderleftcolor="this" o:borderbottomcolor="this" o:borderrightcolor="this">
            <v:imagedata r:id="rId10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110" DrawAspect="Content" ObjectID="_1644667749" r:id="rId104"/>
        </w:object>
      </w:r>
    </w:p>
    <w:p w14:paraId="669D8D05" w14:textId="77777777" w:rsidR="007A2ECF" w:rsidRPr="007A2ECF" w:rsidRDefault="007A2ECF" w:rsidP="007A2ECF">
      <w:pPr>
        <w:tabs>
          <w:tab w:val="left" w:pos="270"/>
          <w:tab w:val="left" w:pos="450"/>
          <w:tab w:val="left" w:pos="630"/>
        </w:tabs>
        <w:spacing w:after="0" w:line="336" w:lineRule="auto"/>
        <w:ind w:right="11"/>
        <w:rPr>
          <w:rFonts w:ascii="Times New Roman" w:hAnsi="Times New Roman" w:cs="Times New Roman"/>
          <w:position w:val="-24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Tụ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xoay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: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độ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biến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thiên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điện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dung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tỉ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lệ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góc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quay (hay C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là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hàm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bậc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nhất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đối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góc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quay)</w:t>
      </w:r>
    </w:p>
    <w:p w14:paraId="4537F38D" w14:textId="77777777" w:rsidR="007A2ECF" w:rsidRPr="007A2ECF" w:rsidRDefault="007A2ECF" w:rsidP="007A2ECF">
      <w:pPr>
        <w:tabs>
          <w:tab w:val="left" w:pos="270"/>
          <w:tab w:val="left" w:pos="450"/>
          <w:tab w:val="left" w:pos="630"/>
        </w:tabs>
        <w:spacing w:after="0" w:line="336" w:lineRule="auto"/>
        <w:ind w:right="11"/>
        <w:rPr>
          <w:rFonts w:ascii="Times New Roman" w:hAnsi="Times New Roman" w:cs="Times New Roman"/>
          <w:position w:val="-24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Cách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1: C</w:t>
      </w:r>
      <w:r w:rsidRPr="007A2ECF">
        <w:rPr>
          <w:rFonts w:ascii="Times New Roman" w:hAnsi="Times New Roman" w:cs="Times New Roman"/>
          <w:position w:val="-24"/>
          <w:sz w:val="24"/>
          <w:szCs w:val="24"/>
          <w:vertAlign w:val="subscript"/>
        </w:rPr>
        <w:t>α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= aα + b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đề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cho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C</w:t>
      </w:r>
      <w:r w:rsidRPr="007A2ECF">
        <w:rPr>
          <w:rFonts w:ascii="Times New Roman" w:hAnsi="Times New Roman" w:cs="Times New Roman"/>
          <w:position w:val="-24"/>
          <w:sz w:val="24"/>
          <w:szCs w:val="24"/>
          <w:vertAlign w:val="subscript"/>
        </w:rPr>
        <w:t>1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α</w:t>
      </w:r>
      <w:r w:rsidRPr="007A2ECF">
        <w:rPr>
          <w:rFonts w:ascii="Times New Roman" w:hAnsi="Times New Roman" w:cs="Times New Roman"/>
          <w:position w:val="-24"/>
          <w:sz w:val="24"/>
          <w:szCs w:val="24"/>
          <w:vertAlign w:val="subscript"/>
        </w:rPr>
        <w:t>1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C</w:t>
      </w:r>
      <w:r w:rsidRPr="007A2ECF">
        <w:rPr>
          <w:rFonts w:ascii="Times New Roman" w:hAnsi="Times New Roman" w:cs="Times New Roman"/>
          <w:position w:val="-24"/>
          <w:sz w:val="24"/>
          <w:szCs w:val="24"/>
          <w:vertAlign w:val="subscript"/>
        </w:rPr>
        <w:t>2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với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α</w:t>
      </w:r>
      <w:r w:rsidRPr="007A2ECF">
        <w:rPr>
          <w:rFonts w:ascii="Times New Roman" w:hAnsi="Times New Roman" w:cs="Times New Roman"/>
          <w:position w:val="-24"/>
          <w:sz w:val="24"/>
          <w:szCs w:val="24"/>
          <w:vertAlign w:val="subscript"/>
        </w:rPr>
        <w:t>2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giải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2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pt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C</w:t>
      </w:r>
      <w:r w:rsidRPr="007A2ECF">
        <w:rPr>
          <w:rFonts w:ascii="Times New Roman" w:hAnsi="Times New Roman" w:cs="Times New Roman"/>
          <w:position w:val="-24"/>
          <w:sz w:val="24"/>
          <w:szCs w:val="24"/>
          <w:vertAlign w:val="subscript"/>
        </w:rPr>
        <w:t>α1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= aα</w:t>
      </w:r>
      <w:r w:rsidRPr="007A2ECF">
        <w:rPr>
          <w:rFonts w:ascii="Times New Roman" w:hAnsi="Times New Roman" w:cs="Times New Roman"/>
          <w:position w:val="-24"/>
          <w:sz w:val="24"/>
          <w:szCs w:val="24"/>
          <w:vertAlign w:val="subscript"/>
        </w:rPr>
        <w:t>1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+ b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pt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C</w:t>
      </w:r>
      <w:r w:rsidRPr="007A2ECF">
        <w:rPr>
          <w:rFonts w:ascii="Times New Roman" w:hAnsi="Times New Roman" w:cs="Times New Roman"/>
          <w:position w:val="-24"/>
          <w:sz w:val="24"/>
          <w:szCs w:val="24"/>
          <w:vertAlign w:val="subscript"/>
        </w:rPr>
        <w:t>α2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= aα</w:t>
      </w:r>
      <w:r w:rsidRPr="007A2ECF">
        <w:rPr>
          <w:rFonts w:ascii="Times New Roman" w:hAnsi="Times New Roman" w:cs="Times New Roman"/>
          <w:position w:val="-24"/>
          <w:sz w:val="24"/>
          <w:szCs w:val="24"/>
          <w:vertAlign w:val="subscript"/>
        </w:rPr>
        <w:t>2</w:t>
      </w:r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+ b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tìm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a </w:t>
      </w: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và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b</w:t>
      </w:r>
    </w:p>
    <w:p w14:paraId="0E872FEF" w14:textId="77777777" w:rsidR="007A2ECF" w:rsidRPr="007A2ECF" w:rsidRDefault="007A2ECF" w:rsidP="007A2ECF">
      <w:pPr>
        <w:tabs>
          <w:tab w:val="left" w:pos="270"/>
          <w:tab w:val="left" w:pos="450"/>
          <w:tab w:val="left" w:pos="630"/>
        </w:tabs>
        <w:spacing w:after="0" w:line="336" w:lineRule="auto"/>
        <w:ind w:right="11"/>
        <w:rPr>
          <w:rFonts w:ascii="Times New Roman" w:hAnsi="Times New Roman" w:cs="Times New Roman"/>
          <w:position w:val="-24"/>
          <w:sz w:val="24"/>
          <w:szCs w:val="24"/>
        </w:rPr>
      </w:pPr>
      <w:proofErr w:type="spellStart"/>
      <w:r w:rsidRPr="007A2ECF">
        <w:rPr>
          <w:rFonts w:ascii="Times New Roman" w:hAnsi="Times New Roman" w:cs="Times New Roman"/>
          <w:position w:val="-24"/>
          <w:sz w:val="24"/>
          <w:szCs w:val="24"/>
        </w:rPr>
        <w:t>Cách</w:t>
      </w:r>
      <w:proofErr w:type="spellEnd"/>
      <w:r w:rsidRPr="007A2ECF">
        <w:rPr>
          <w:rFonts w:ascii="Times New Roman" w:hAnsi="Times New Roman" w:cs="Times New Roman"/>
          <w:position w:val="-24"/>
          <w:sz w:val="24"/>
          <w:szCs w:val="24"/>
        </w:rPr>
        <w:t xml:space="preserve"> 2: </w:t>
      </w:r>
      <w:r w:rsidRPr="007A2ECF">
        <w:rPr>
          <w:rFonts w:ascii="Times New Roman" w:hAnsi="Times New Roman" w:cs="Times New Roman"/>
          <w:position w:val="-30"/>
          <w:sz w:val="24"/>
          <w:szCs w:val="24"/>
        </w:rPr>
        <w:object w:dxaOrig="1780" w:dyaOrig="680" w14:anchorId="33E0B549">
          <v:shape id="_x0000_i1111" type="#_x0000_t75" style="width:89.5pt;height:33.75pt" o:ole="">
            <v:imagedata r:id="rId105" o:title=""/>
          </v:shape>
          <o:OLEObject Type="Embed" ProgID="Equation.DSMT4" ShapeID="_x0000_i1111" DrawAspect="Content" ObjectID="_1644667750" r:id="rId106"/>
        </w:object>
      </w:r>
    </w:p>
    <w:p w14:paraId="614DC3A8" w14:textId="77777777" w:rsidR="007A2ECF" w:rsidRPr="007A2ECF" w:rsidRDefault="007A2ECF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3D9207" w14:textId="77777777" w:rsidR="008A3939" w:rsidRPr="007A2ECF" w:rsidRDefault="008A3939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17CA9F" w14:textId="77777777" w:rsidR="00F011E2" w:rsidRPr="007A2ECF" w:rsidRDefault="00F011E2" w:rsidP="007A2E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F011E2" w:rsidRPr="007A2ECF" w:rsidSect="00285403">
      <w:headerReference w:type="default" r:id="rId107"/>
      <w:footerReference w:type="default" r:id="rId108"/>
      <w:pgSz w:w="12240" w:h="15840"/>
      <w:pgMar w:top="36" w:right="360" w:bottom="90" w:left="576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C05BA5" w14:textId="77777777" w:rsidR="00855B30" w:rsidRDefault="00855B30" w:rsidP="00F779FF">
      <w:pPr>
        <w:spacing w:after="0" w:line="240" w:lineRule="auto"/>
      </w:pPr>
      <w:r>
        <w:separator/>
      </w:r>
    </w:p>
  </w:endnote>
  <w:endnote w:type="continuationSeparator" w:id="0">
    <w:p w14:paraId="5CAC5470" w14:textId="77777777" w:rsidR="00855B30" w:rsidRDefault="00855B30" w:rsidP="00F779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Cambria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AF9FB0" w14:textId="77777777" w:rsidR="007A2ECF" w:rsidRDefault="007A2ECF">
    <w:pPr>
      <w:pStyle w:val="Footer"/>
    </w:pPr>
    <w:proofErr w:type="spellStart"/>
    <w:r>
      <w:t>Tha</w:t>
    </w:r>
    <w:proofErr w:type="spellEnd"/>
    <w:r>
      <w:t xml:space="preserve">̀ </w:t>
    </w:r>
    <w:proofErr w:type="spellStart"/>
    <w:r>
      <w:t>đô</w:t>
    </w:r>
    <w:proofErr w:type="spellEnd"/>
    <w:r>
      <w:t xml:space="preserve">̉ </w:t>
    </w:r>
    <w:proofErr w:type="spellStart"/>
    <w:r>
      <w:t>mô</w:t>
    </w:r>
    <w:proofErr w:type="spellEnd"/>
    <w:r>
      <w:t xml:space="preserve">̀ </w:t>
    </w:r>
    <w:proofErr w:type="spellStart"/>
    <w:r>
      <w:t>hôi</w:t>
    </w:r>
    <w:proofErr w:type="spellEnd"/>
    <w:r>
      <w:t xml:space="preserve"> </w:t>
    </w:r>
    <w:proofErr w:type="spellStart"/>
    <w:r>
      <w:t>trong</w:t>
    </w:r>
    <w:proofErr w:type="spellEnd"/>
    <w:r>
      <w:t xml:space="preserve"> </w:t>
    </w:r>
    <w:proofErr w:type="spellStart"/>
    <w:r>
      <w:t>phòng</w:t>
    </w:r>
    <w:proofErr w:type="spellEnd"/>
    <w:r>
      <w:t xml:space="preserve"> </w:t>
    </w:r>
    <w:proofErr w:type="spellStart"/>
    <w:r>
      <w:t>học</w:t>
    </w:r>
    <w:proofErr w:type="spellEnd"/>
    <w:r>
      <w:t xml:space="preserve">                                                                            </w:t>
    </w:r>
    <w:proofErr w:type="spellStart"/>
    <w:r>
      <w:t>Đừng</w:t>
    </w:r>
    <w:proofErr w:type="spellEnd"/>
    <w:r>
      <w:t xml:space="preserve"> </w:t>
    </w:r>
    <w:proofErr w:type="spellStart"/>
    <w:r>
      <w:t>rơi</w:t>
    </w:r>
    <w:proofErr w:type="spellEnd"/>
    <w:r>
      <w:t xml:space="preserve"> </w:t>
    </w:r>
    <w:proofErr w:type="spellStart"/>
    <w:r>
      <w:t>nước</w:t>
    </w:r>
    <w:proofErr w:type="spellEnd"/>
    <w:r>
      <w:t xml:space="preserve"> </w:t>
    </w:r>
    <w:proofErr w:type="spellStart"/>
    <w:r>
      <w:t>mắt</w:t>
    </w:r>
    <w:proofErr w:type="spellEnd"/>
    <w:r>
      <w:t xml:space="preserve"> </w:t>
    </w:r>
    <w:proofErr w:type="spellStart"/>
    <w:r>
      <w:t>trong</w:t>
    </w:r>
    <w:proofErr w:type="spellEnd"/>
    <w:r>
      <w:t xml:space="preserve"> </w:t>
    </w:r>
    <w:proofErr w:type="spellStart"/>
    <w:r>
      <w:t>phòng</w:t>
    </w:r>
    <w:proofErr w:type="spellEnd"/>
    <w:r>
      <w:t xml:space="preserve"> </w:t>
    </w:r>
    <w:proofErr w:type="spellStart"/>
    <w:r>
      <w:t>thi</w:t>
    </w:r>
    <w:proofErr w:type="spellEnd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5BB161" w14:textId="77777777" w:rsidR="00855B30" w:rsidRDefault="00855B30" w:rsidP="00F779FF">
      <w:pPr>
        <w:spacing w:after="0" w:line="240" w:lineRule="auto"/>
      </w:pPr>
      <w:r>
        <w:separator/>
      </w:r>
    </w:p>
  </w:footnote>
  <w:footnote w:type="continuationSeparator" w:id="0">
    <w:p w14:paraId="18B16DE4" w14:textId="77777777" w:rsidR="00855B30" w:rsidRDefault="00855B30" w:rsidP="00F779F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13157"/>
      <w:docPartObj>
        <w:docPartGallery w:val="Page Numbers (Top of Page)"/>
        <w:docPartUnique/>
      </w:docPartObj>
    </w:sdtPr>
    <w:sdtContent>
      <w:p w14:paraId="7C8454EB" w14:textId="77777777" w:rsidR="007A2ECF" w:rsidRDefault="007A2ECF" w:rsidP="00F779FF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hideSpelling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04F4"/>
    <w:rsid w:val="00014044"/>
    <w:rsid w:val="0002712F"/>
    <w:rsid w:val="0006536A"/>
    <w:rsid w:val="00075D46"/>
    <w:rsid w:val="000765CD"/>
    <w:rsid w:val="0007747F"/>
    <w:rsid w:val="000A20AA"/>
    <w:rsid w:val="000A3E08"/>
    <w:rsid w:val="000A5A2D"/>
    <w:rsid w:val="000B2193"/>
    <w:rsid w:val="000C5ACA"/>
    <w:rsid w:val="000D230D"/>
    <w:rsid w:val="000E0AA9"/>
    <w:rsid w:val="000E566F"/>
    <w:rsid w:val="000E7942"/>
    <w:rsid w:val="00121A08"/>
    <w:rsid w:val="00122937"/>
    <w:rsid w:val="00126BD0"/>
    <w:rsid w:val="00134E55"/>
    <w:rsid w:val="00136499"/>
    <w:rsid w:val="00172775"/>
    <w:rsid w:val="001A53AA"/>
    <w:rsid w:val="001B71EA"/>
    <w:rsid w:val="001C5C86"/>
    <w:rsid w:val="001F1DC4"/>
    <w:rsid w:val="001F3D53"/>
    <w:rsid w:val="00215B17"/>
    <w:rsid w:val="002462C3"/>
    <w:rsid w:val="00250158"/>
    <w:rsid w:val="00253A9F"/>
    <w:rsid w:val="00285403"/>
    <w:rsid w:val="002861F4"/>
    <w:rsid w:val="002972B4"/>
    <w:rsid w:val="002B2BBA"/>
    <w:rsid w:val="002C0C90"/>
    <w:rsid w:val="002C73FB"/>
    <w:rsid w:val="002D5260"/>
    <w:rsid w:val="002D7CFE"/>
    <w:rsid w:val="00305EAB"/>
    <w:rsid w:val="00343EA0"/>
    <w:rsid w:val="00381875"/>
    <w:rsid w:val="00382B0C"/>
    <w:rsid w:val="00393E27"/>
    <w:rsid w:val="003963B6"/>
    <w:rsid w:val="00396E1C"/>
    <w:rsid w:val="003A48EB"/>
    <w:rsid w:val="003E1636"/>
    <w:rsid w:val="00402F14"/>
    <w:rsid w:val="00413AC1"/>
    <w:rsid w:val="00416256"/>
    <w:rsid w:val="00416BB3"/>
    <w:rsid w:val="00421707"/>
    <w:rsid w:val="00426763"/>
    <w:rsid w:val="004360E0"/>
    <w:rsid w:val="004373C2"/>
    <w:rsid w:val="004526C4"/>
    <w:rsid w:val="0047028A"/>
    <w:rsid w:val="0048006F"/>
    <w:rsid w:val="0049632E"/>
    <w:rsid w:val="004A582F"/>
    <w:rsid w:val="004B06EB"/>
    <w:rsid w:val="004C15BD"/>
    <w:rsid w:val="004D73BC"/>
    <w:rsid w:val="004D7FA7"/>
    <w:rsid w:val="004F7817"/>
    <w:rsid w:val="004F7D4D"/>
    <w:rsid w:val="00531A18"/>
    <w:rsid w:val="0053283D"/>
    <w:rsid w:val="00561609"/>
    <w:rsid w:val="00581FB1"/>
    <w:rsid w:val="0059040E"/>
    <w:rsid w:val="0059386D"/>
    <w:rsid w:val="0059791A"/>
    <w:rsid w:val="005B43F2"/>
    <w:rsid w:val="005D0C5D"/>
    <w:rsid w:val="006007C4"/>
    <w:rsid w:val="0060391D"/>
    <w:rsid w:val="00614DC4"/>
    <w:rsid w:val="00633DA7"/>
    <w:rsid w:val="00647B30"/>
    <w:rsid w:val="00657489"/>
    <w:rsid w:val="0066205D"/>
    <w:rsid w:val="00672169"/>
    <w:rsid w:val="00675690"/>
    <w:rsid w:val="00680D6E"/>
    <w:rsid w:val="006B5930"/>
    <w:rsid w:val="006B632C"/>
    <w:rsid w:val="006C6455"/>
    <w:rsid w:val="006D10B3"/>
    <w:rsid w:val="006E09E0"/>
    <w:rsid w:val="006F414B"/>
    <w:rsid w:val="00714D5F"/>
    <w:rsid w:val="00717072"/>
    <w:rsid w:val="00720D2C"/>
    <w:rsid w:val="0073367E"/>
    <w:rsid w:val="007658A8"/>
    <w:rsid w:val="00770EB9"/>
    <w:rsid w:val="007A2ECF"/>
    <w:rsid w:val="007D42FD"/>
    <w:rsid w:val="007E4F78"/>
    <w:rsid w:val="007F715A"/>
    <w:rsid w:val="008353EB"/>
    <w:rsid w:val="00855B30"/>
    <w:rsid w:val="00861411"/>
    <w:rsid w:val="0086175B"/>
    <w:rsid w:val="008666CB"/>
    <w:rsid w:val="008855C8"/>
    <w:rsid w:val="008A0BCF"/>
    <w:rsid w:val="008A3939"/>
    <w:rsid w:val="008A5514"/>
    <w:rsid w:val="008B5D0E"/>
    <w:rsid w:val="008C0833"/>
    <w:rsid w:val="008C3FDF"/>
    <w:rsid w:val="008D15E5"/>
    <w:rsid w:val="008D2442"/>
    <w:rsid w:val="008D3703"/>
    <w:rsid w:val="008D474E"/>
    <w:rsid w:val="008F6DE8"/>
    <w:rsid w:val="009029B5"/>
    <w:rsid w:val="00902B6D"/>
    <w:rsid w:val="009078C5"/>
    <w:rsid w:val="009202A6"/>
    <w:rsid w:val="00923D7E"/>
    <w:rsid w:val="009554C9"/>
    <w:rsid w:val="00971438"/>
    <w:rsid w:val="009729FD"/>
    <w:rsid w:val="0099072A"/>
    <w:rsid w:val="009924BA"/>
    <w:rsid w:val="009A0F78"/>
    <w:rsid w:val="009A2739"/>
    <w:rsid w:val="009B013A"/>
    <w:rsid w:val="009B4CE0"/>
    <w:rsid w:val="009C1BB7"/>
    <w:rsid w:val="009D273A"/>
    <w:rsid w:val="009D6473"/>
    <w:rsid w:val="009F0322"/>
    <w:rsid w:val="00A14738"/>
    <w:rsid w:val="00A21191"/>
    <w:rsid w:val="00A2425E"/>
    <w:rsid w:val="00A37695"/>
    <w:rsid w:val="00A80F78"/>
    <w:rsid w:val="00AA22F1"/>
    <w:rsid w:val="00AA569C"/>
    <w:rsid w:val="00AC345D"/>
    <w:rsid w:val="00AD6DCE"/>
    <w:rsid w:val="00AF6276"/>
    <w:rsid w:val="00B14A0E"/>
    <w:rsid w:val="00B22352"/>
    <w:rsid w:val="00B57254"/>
    <w:rsid w:val="00B5771F"/>
    <w:rsid w:val="00B679EF"/>
    <w:rsid w:val="00B7451B"/>
    <w:rsid w:val="00B94EA0"/>
    <w:rsid w:val="00BC14E5"/>
    <w:rsid w:val="00BC2D2A"/>
    <w:rsid w:val="00BC37E0"/>
    <w:rsid w:val="00BD26AE"/>
    <w:rsid w:val="00BE720C"/>
    <w:rsid w:val="00C0156D"/>
    <w:rsid w:val="00C1413E"/>
    <w:rsid w:val="00C14F8D"/>
    <w:rsid w:val="00C1603A"/>
    <w:rsid w:val="00C2678B"/>
    <w:rsid w:val="00C42FCE"/>
    <w:rsid w:val="00C46FDE"/>
    <w:rsid w:val="00C47F9F"/>
    <w:rsid w:val="00C908A2"/>
    <w:rsid w:val="00C934A4"/>
    <w:rsid w:val="00CA1513"/>
    <w:rsid w:val="00CB2B54"/>
    <w:rsid w:val="00CB6979"/>
    <w:rsid w:val="00CC11F8"/>
    <w:rsid w:val="00CC5BE5"/>
    <w:rsid w:val="00CD1FD1"/>
    <w:rsid w:val="00CD75E8"/>
    <w:rsid w:val="00D004A9"/>
    <w:rsid w:val="00D007A4"/>
    <w:rsid w:val="00D12F88"/>
    <w:rsid w:val="00D65B1E"/>
    <w:rsid w:val="00D762A9"/>
    <w:rsid w:val="00D817F7"/>
    <w:rsid w:val="00D97636"/>
    <w:rsid w:val="00DC058C"/>
    <w:rsid w:val="00DC57D4"/>
    <w:rsid w:val="00DC696D"/>
    <w:rsid w:val="00DD4092"/>
    <w:rsid w:val="00DD6610"/>
    <w:rsid w:val="00DF5920"/>
    <w:rsid w:val="00E020B0"/>
    <w:rsid w:val="00E155B4"/>
    <w:rsid w:val="00E17863"/>
    <w:rsid w:val="00E26E91"/>
    <w:rsid w:val="00E372FB"/>
    <w:rsid w:val="00E43962"/>
    <w:rsid w:val="00E5546E"/>
    <w:rsid w:val="00E67D86"/>
    <w:rsid w:val="00E73FFF"/>
    <w:rsid w:val="00E77541"/>
    <w:rsid w:val="00E830F5"/>
    <w:rsid w:val="00E86FE0"/>
    <w:rsid w:val="00E90EF3"/>
    <w:rsid w:val="00EA468C"/>
    <w:rsid w:val="00EC2DCD"/>
    <w:rsid w:val="00EC5A4A"/>
    <w:rsid w:val="00ED7DC8"/>
    <w:rsid w:val="00EF214A"/>
    <w:rsid w:val="00F011E2"/>
    <w:rsid w:val="00F15CAF"/>
    <w:rsid w:val="00F27771"/>
    <w:rsid w:val="00F41872"/>
    <w:rsid w:val="00F52382"/>
    <w:rsid w:val="00F528EE"/>
    <w:rsid w:val="00F648CA"/>
    <w:rsid w:val="00F66B11"/>
    <w:rsid w:val="00F75687"/>
    <w:rsid w:val="00F779FF"/>
    <w:rsid w:val="00F900EC"/>
    <w:rsid w:val="00F92D63"/>
    <w:rsid w:val="00FA04F4"/>
    <w:rsid w:val="00FB5FB6"/>
    <w:rsid w:val="00FB60B4"/>
    <w:rsid w:val="00FB7C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1F26B1"/>
  <w15:docId w15:val="{8B85F59E-7665-42E1-B7B6-595A50DF6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5D0C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D230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23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230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779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79FF"/>
  </w:style>
  <w:style w:type="paragraph" w:styleId="Footer">
    <w:name w:val="footer"/>
    <w:basedOn w:val="Normal"/>
    <w:link w:val="FooterChar"/>
    <w:uiPriority w:val="99"/>
    <w:semiHidden/>
    <w:unhideWhenUsed/>
    <w:rsid w:val="00F779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779FF"/>
  </w:style>
  <w:style w:type="paragraph" w:styleId="Title">
    <w:name w:val="Title"/>
    <w:basedOn w:val="Normal"/>
    <w:link w:val="TitleChar"/>
    <w:qFormat/>
    <w:rsid w:val="00C1413E"/>
    <w:pPr>
      <w:spacing w:after="0" w:line="240" w:lineRule="auto"/>
      <w:ind w:left="171" w:right="29"/>
      <w:jc w:val="center"/>
    </w:pPr>
    <w:rPr>
      <w:rFonts w:ascii="VNI-Times" w:eastAsia="Times New Roman" w:hAnsi="VNI-Times" w:cs="Times New Roman"/>
      <w:b/>
      <w:sz w:val="32"/>
      <w:szCs w:val="20"/>
    </w:rPr>
  </w:style>
  <w:style w:type="character" w:customStyle="1" w:styleId="TitleChar">
    <w:name w:val="Title Char"/>
    <w:basedOn w:val="DefaultParagraphFont"/>
    <w:link w:val="Title"/>
    <w:rsid w:val="00C1413E"/>
    <w:rPr>
      <w:rFonts w:ascii="VNI-Times" w:eastAsia="Times New Roman" w:hAnsi="VNI-Times" w:cs="Times New Roman"/>
      <w:b/>
      <w:sz w:val="32"/>
      <w:szCs w:val="20"/>
    </w:rPr>
  </w:style>
  <w:style w:type="paragraph" w:styleId="ListParagraph">
    <w:name w:val="List Paragraph"/>
    <w:basedOn w:val="Normal"/>
    <w:uiPriority w:val="34"/>
    <w:qFormat/>
    <w:rsid w:val="00E372FB"/>
    <w:pPr>
      <w:ind w:left="720"/>
      <w:contextualSpacing/>
    </w:pPr>
  </w:style>
  <w:style w:type="table" w:styleId="TableGrid">
    <w:name w:val="Table Grid"/>
    <w:basedOn w:val="TableNormal"/>
    <w:uiPriority w:val="59"/>
    <w:rsid w:val="007A2EC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2">
    <w:name w:val="Body Text 2"/>
    <w:basedOn w:val="Normal"/>
    <w:link w:val="BodyText2Char"/>
    <w:uiPriority w:val="99"/>
    <w:unhideWhenUsed/>
    <w:rsid w:val="007A2ECF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7A2EC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header" Target="header1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8.wmf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103" Type="http://schemas.openxmlformats.org/officeDocument/2006/relationships/image" Target="media/image49.wmf"/><Relationship Id="rId108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085989-7112-4DA3-BAB8-7607C439A0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2477</Words>
  <Characters>14122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 Prem 2</dc:creator>
  <cp:lastModifiedBy>ASUS</cp:lastModifiedBy>
  <cp:revision>2</cp:revision>
  <dcterms:created xsi:type="dcterms:W3CDTF">2020-03-02T08:18:00Z</dcterms:created>
  <dcterms:modified xsi:type="dcterms:W3CDTF">2020-03-02T08:18:00Z</dcterms:modified>
</cp:coreProperties>
</file>